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sldIdLst>
    <p:sldId id="256" r:id="rId2"/>
    <p:sldId id="264" r:id="rId3"/>
    <p:sldId id="257" r:id="rId4"/>
    <p:sldId id="262" r:id="rId5"/>
    <p:sldId id="258" r:id="rId6"/>
    <p:sldId id="268" r:id="rId7"/>
    <p:sldId id="259" r:id="rId8"/>
    <p:sldId id="260" r:id="rId9"/>
    <p:sldId id="271" r:id="rId10"/>
    <p:sldId id="267" r:id="rId11"/>
    <p:sldId id="269" r:id="rId12"/>
    <p:sldId id="265" r:id="rId13"/>
    <p:sldId id="270" r:id="rId14"/>
    <p:sldId id="266" r:id="rId15"/>
    <p:sldId id="261" r:id="rId16"/>
  </p:sldIdLst>
  <p:sldSz cx="12192000" cy="6858000"/>
  <p:notesSz cx="6858000" cy="9144000"/>
  <p:embeddedFontLst>
    <p:embeddedFont>
      <p:font typeface="霞鹜文楷等宽" panose="02010600030101010101" charset="-122"/>
      <p:regular r:id="rId18"/>
      <p:bold r:id="rId19"/>
    </p:embeddedFont>
    <p:embeddedFont>
      <p:font typeface="Arial Black" panose="020B0A04020102020204" pitchFamily="34" charset="0"/>
      <p:bold r:id="rId20"/>
    </p:embeddedFont>
    <p:embeddedFont>
      <p:font typeface="Consolas" panose="020B0609020204030204" pitchFamily="49" charset="0"/>
      <p:regular r:id="rId21"/>
      <p:bold r:id="rId22"/>
      <p:italic r:id="rId23"/>
      <p:boldItalic r:id="rId24"/>
    </p:embeddedFont>
    <p:embeddedFont>
      <p:font typeface="Fira Code" panose="020B0809050000020004" pitchFamily="49" charset="0"/>
      <p:regular r:id="rId25"/>
      <p:bold r:id="rId26"/>
    </p:embeddedFont>
    <p:embeddedFont>
      <p:font typeface="等线" panose="02010600030101010101" pitchFamily="2" charset="-122"/>
      <p:regular r:id="rId27"/>
      <p:bold r:id="rId28"/>
    </p:embeddedFont>
    <p:embeddedFont>
      <p:font typeface="黑体" panose="02010609060101010101" pitchFamily="49" charset="-122"/>
      <p:regular r:id="rId29"/>
    </p:embeddedFont>
    <p:embeddedFont>
      <p:font typeface="华文中宋" panose="02010600040101010101" pitchFamily="2" charset="-122"/>
      <p:regular r:id="rId30"/>
    </p:embeddedFont>
    <p:embeddedFont>
      <p:font typeface="微软雅黑" panose="020B0503020204020204" pitchFamily="34" charset="-122"/>
      <p:regular r:id="rId31"/>
      <p:bold r:id="rId32"/>
    </p:embeddedFont>
  </p:embeddedFontLst>
  <p:custDataLst>
    <p:tags r:id="rId3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92">
          <p15:clr>
            <a:srgbClr val="A4A3A4"/>
          </p15:clr>
        </p15:guide>
        <p15:guide id="2" pos="381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9D08E"/>
    <a:srgbClr val="97C657"/>
    <a:srgbClr val="808080"/>
    <a:srgbClr val="FF0000"/>
    <a:srgbClr val="FFD966"/>
    <a:srgbClr val="7E4381"/>
    <a:srgbClr val="5754FF"/>
    <a:srgbClr val="FFA857"/>
    <a:srgbClr val="FFA491"/>
    <a:srgbClr val="FF8C8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5285" autoAdjust="0"/>
  </p:normalViewPr>
  <p:slideViewPr>
    <p:cSldViewPr snapToGrid="0">
      <p:cViewPr varScale="1">
        <p:scale>
          <a:sx n="106" d="100"/>
          <a:sy n="106" d="100"/>
        </p:scale>
        <p:origin x="72" y="216"/>
      </p:cViewPr>
      <p:guideLst>
        <p:guide orient="horz" pos="2092"/>
        <p:guide pos="3817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21" Type="http://schemas.openxmlformats.org/officeDocument/2006/relationships/font" Target="fonts/font4.fntdata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font" Target="fonts/font8.fntdata"/><Relationship Id="rId33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29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32" Type="http://schemas.openxmlformats.org/officeDocument/2006/relationships/font" Target="fonts/font15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font" Target="fonts/font11.fntdata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31" Type="http://schemas.openxmlformats.org/officeDocument/2006/relationships/font" Target="fonts/font1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font" Target="fonts/font10.fntdata"/><Relationship Id="rId30" Type="http://schemas.openxmlformats.org/officeDocument/2006/relationships/font" Target="fonts/font13.fntdata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68C990-4B60-4A54-ACB1-976FE75E1F40}" type="datetimeFigureOut">
              <a:rPr lang="zh-CN" altLang="en-US" smtClean="0"/>
              <a:t>2024/6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70A53D-CBC8-41AE-90F7-EB26C8020D8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70A53D-CBC8-41AE-90F7-EB26C8020D8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5261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753A78"/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3" name="矩形 2"/>
          <p:cNvSpPr/>
          <p:nvPr userDrawn="1"/>
        </p:nvSpPr>
        <p:spPr>
          <a:xfrm>
            <a:off x="0" y="0"/>
            <a:ext cx="12192000" cy="1080000"/>
          </a:xfrm>
          <a:prstGeom prst="rect">
            <a:avLst/>
          </a:prstGeom>
          <a:solidFill>
            <a:srgbClr val="753A78"/>
          </a:solidFill>
          <a:ln>
            <a:solidFill>
              <a:srgbClr val="753A7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102"/>
          <a:stretch>
            <a:fillRect/>
          </a:stretch>
        </p:blipFill>
        <p:spPr>
          <a:xfrm>
            <a:off x="0" y="0"/>
            <a:ext cx="4254759" cy="6858000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-1" y="0"/>
            <a:ext cx="4254759" cy="6858000"/>
          </a:xfrm>
          <a:prstGeom prst="rect">
            <a:avLst/>
          </a:prstGeom>
          <a:solidFill>
            <a:srgbClr val="702F73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 userDrawn="1"/>
        </p:nvSpPr>
        <p:spPr>
          <a:xfrm>
            <a:off x="3977702" y="3151944"/>
            <a:ext cx="554111" cy="554111"/>
          </a:xfrm>
          <a:prstGeom prst="ellipse">
            <a:avLst/>
          </a:prstGeom>
          <a:solidFill>
            <a:srgbClr val="702F73">
              <a:alpha val="99000"/>
            </a:srgbClr>
          </a:solidFill>
          <a:ln w="57150">
            <a:solidFill>
              <a:schemeClr val="bg1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>
              <a:defRPr>
                <a:solidFill>
                  <a:srgbClr val="753A78"/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矩形 5"/>
          <p:cNvSpPr/>
          <p:nvPr userDrawn="1"/>
        </p:nvSpPr>
        <p:spPr>
          <a:xfrm>
            <a:off x="-1" y="0"/>
            <a:ext cx="12192001" cy="6858000"/>
          </a:xfrm>
          <a:prstGeom prst="rect">
            <a:avLst/>
          </a:prstGeom>
          <a:solidFill>
            <a:srgbClr val="702F73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椭圆 6"/>
          <p:cNvSpPr/>
          <p:nvPr userDrawn="1"/>
        </p:nvSpPr>
        <p:spPr>
          <a:xfrm>
            <a:off x="1290486" y="3197165"/>
            <a:ext cx="463670" cy="463670"/>
          </a:xfrm>
          <a:prstGeom prst="ellipse">
            <a:avLst/>
          </a:prstGeom>
          <a:solidFill>
            <a:srgbClr val="702F73">
              <a:alpha val="99000"/>
            </a:srgbClr>
          </a:solidFill>
          <a:ln w="5715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35902"/>
            <a:ext cx="513184" cy="503853"/>
          </a:xfrm>
          <a:prstGeom prst="rect">
            <a:avLst/>
          </a:prstGeom>
          <a:solidFill>
            <a:srgbClr val="702F73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735563" y="335902"/>
            <a:ext cx="10515600" cy="549275"/>
          </a:xfrm>
        </p:spPr>
        <p:txBody>
          <a:bodyPr>
            <a:normAutofit/>
          </a:bodyPr>
          <a:lstStyle>
            <a:lvl1pPr>
              <a:defRPr sz="2800" b="1">
                <a:solidFill>
                  <a:srgbClr val="702F73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" name="矩形 9"/>
          <p:cNvSpPr/>
          <p:nvPr userDrawn="1"/>
        </p:nvSpPr>
        <p:spPr>
          <a:xfrm>
            <a:off x="582231" y="335902"/>
            <a:ext cx="45719" cy="503853"/>
          </a:xfrm>
          <a:prstGeom prst="rect">
            <a:avLst/>
          </a:prstGeom>
          <a:solidFill>
            <a:schemeClr val="tx1">
              <a:lumMod val="85000"/>
              <a:lumOff val="1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内容占位符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89" t="43817" r="4540" b="13726"/>
          <a:stretch>
            <a:fillRect/>
          </a:stretch>
        </p:blipFill>
        <p:spPr>
          <a:xfrm>
            <a:off x="10028853" y="259285"/>
            <a:ext cx="1940768" cy="702508"/>
          </a:xfrm>
          <a:prstGeom prst="rect">
            <a:avLst/>
          </a:prstGeom>
        </p:spPr>
      </p:pic>
      <p:sp>
        <p:nvSpPr>
          <p:cNvPr id="12" name="矩形 11"/>
          <p:cNvSpPr/>
          <p:nvPr userDrawn="1"/>
        </p:nvSpPr>
        <p:spPr>
          <a:xfrm flipV="1">
            <a:off x="0" y="6338350"/>
            <a:ext cx="3600000" cy="36000"/>
          </a:xfrm>
          <a:prstGeom prst="rect">
            <a:avLst/>
          </a:prstGeom>
          <a:solidFill>
            <a:srgbClr val="753A78"/>
          </a:solidFill>
          <a:ln>
            <a:solidFill>
              <a:srgbClr val="753A7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灯片编号占位符 5"/>
          <p:cNvSpPr txBox="1"/>
          <p:nvPr userDrawn="1"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rgbClr val="753A78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35902"/>
            <a:ext cx="513184" cy="503853"/>
          </a:xfrm>
          <a:prstGeom prst="rect">
            <a:avLst/>
          </a:prstGeom>
          <a:solidFill>
            <a:srgbClr val="702F73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735563" y="335902"/>
            <a:ext cx="10515600" cy="549275"/>
          </a:xfrm>
        </p:spPr>
        <p:txBody>
          <a:bodyPr>
            <a:normAutofit/>
          </a:bodyPr>
          <a:lstStyle>
            <a:lvl1pPr>
              <a:defRPr sz="2800" b="1">
                <a:solidFill>
                  <a:srgbClr val="702F73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" name="矩形 9"/>
          <p:cNvSpPr/>
          <p:nvPr userDrawn="1"/>
        </p:nvSpPr>
        <p:spPr>
          <a:xfrm>
            <a:off x="582231" y="335902"/>
            <a:ext cx="45719" cy="503853"/>
          </a:xfrm>
          <a:prstGeom prst="rect">
            <a:avLst/>
          </a:prstGeom>
          <a:solidFill>
            <a:schemeClr val="tx1">
              <a:lumMod val="85000"/>
              <a:lumOff val="1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内容占位符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89" t="43817" r="4540" b="13726"/>
          <a:stretch>
            <a:fillRect/>
          </a:stretch>
        </p:blipFill>
        <p:spPr>
          <a:xfrm>
            <a:off x="10028853" y="259285"/>
            <a:ext cx="1940768" cy="702508"/>
          </a:xfrm>
          <a:prstGeom prst="rect">
            <a:avLst/>
          </a:prstGeom>
        </p:spPr>
      </p:pic>
      <p:sp>
        <p:nvSpPr>
          <p:cNvPr id="12" name="矩形 11"/>
          <p:cNvSpPr/>
          <p:nvPr userDrawn="1"/>
        </p:nvSpPr>
        <p:spPr>
          <a:xfrm flipV="1">
            <a:off x="0" y="6197033"/>
            <a:ext cx="3600000" cy="36000"/>
          </a:xfrm>
          <a:prstGeom prst="rect">
            <a:avLst/>
          </a:prstGeom>
          <a:solidFill>
            <a:srgbClr val="753A78"/>
          </a:solidFill>
          <a:ln>
            <a:solidFill>
              <a:srgbClr val="753A7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灯片编号占位符 5"/>
          <p:cNvSpPr txBox="1"/>
          <p:nvPr userDrawn="1"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rgbClr val="753A78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35902"/>
            <a:ext cx="513184" cy="503853"/>
          </a:xfrm>
          <a:prstGeom prst="rect">
            <a:avLst/>
          </a:prstGeom>
          <a:solidFill>
            <a:srgbClr val="702F73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735563" y="335902"/>
            <a:ext cx="10515600" cy="549275"/>
          </a:xfrm>
        </p:spPr>
        <p:txBody>
          <a:bodyPr>
            <a:normAutofit/>
          </a:bodyPr>
          <a:lstStyle>
            <a:lvl1pPr>
              <a:defRPr sz="2800" b="1">
                <a:solidFill>
                  <a:srgbClr val="702F73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" name="矩形 9"/>
          <p:cNvSpPr/>
          <p:nvPr userDrawn="1"/>
        </p:nvSpPr>
        <p:spPr>
          <a:xfrm>
            <a:off x="582231" y="335902"/>
            <a:ext cx="45719" cy="503853"/>
          </a:xfrm>
          <a:prstGeom prst="rect">
            <a:avLst/>
          </a:prstGeom>
          <a:solidFill>
            <a:schemeClr val="tx1">
              <a:lumMod val="85000"/>
              <a:lumOff val="1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内容占位符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89" t="43817" r="4540" b="13726"/>
          <a:stretch>
            <a:fillRect/>
          </a:stretch>
        </p:blipFill>
        <p:spPr>
          <a:xfrm>
            <a:off x="10028853" y="259285"/>
            <a:ext cx="1940768" cy="702508"/>
          </a:xfrm>
          <a:prstGeom prst="rect">
            <a:avLst/>
          </a:prstGeom>
        </p:spPr>
      </p:pic>
      <p:sp>
        <p:nvSpPr>
          <p:cNvPr id="13" name="灯片编号占位符 5"/>
          <p:cNvSpPr txBox="1"/>
          <p:nvPr userDrawn="1"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rgbClr val="753A78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2.wmf"/><Relationship Id="rId17" Type="http://schemas.openxmlformats.org/officeDocument/2006/relationships/image" Target="../media/image25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2.wmf"/><Relationship Id="rId18" Type="http://schemas.openxmlformats.org/officeDocument/2006/relationships/image" Target="../media/image27.png"/><Relationship Id="rId3" Type="http://schemas.openxmlformats.org/officeDocument/2006/relationships/image" Target="../media/image26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1.bin"/><Relationship Id="rId19" Type="http://schemas.microsoft.com/office/2007/relationships/hdphoto" Target="../media/hdphoto3.wdp"/><Relationship Id="rId4" Type="http://schemas.openxmlformats.org/officeDocument/2006/relationships/oleObject" Target="../embeddings/oleObject8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09C70F3-3C93-4DC1-BEF0-76932D5FA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1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10A84A5-1279-4099-8501-6CDE77607821}"/>
              </a:ext>
            </a:extLst>
          </p:cNvPr>
          <p:cNvSpPr txBox="1"/>
          <p:nvPr/>
        </p:nvSpPr>
        <p:spPr>
          <a:xfrm>
            <a:off x="1419860" y="2507004"/>
            <a:ext cx="93522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0" dirty="0">
                <a:solidFill>
                  <a:srgbClr val="753A78"/>
                </a:solidFill>
                <a:effectLst/>
                <a:latin typeface="Fira Code" panose="020B0809050000020004" pitchFamily="49" charset="0"/>
              </a:rPr>
              <a:t>周期汇报</a:t>
            </a:r>
          </a:p>
          <a:p>
            <a:pPr algn="ctr"/>
            <a:r>
              <a:rPr lang="en-US" altLang="zh-CN" sz="2400" dirty="0">
                <a:solidFill>
                  <a:srgbClr val="70388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		——</a:t>
            </a:r>
            <a:r>
              <a:rPr lang="zh-CN" altLang="en-US" sz="2400" dirty="0">
                <a:solidFill>
                  <a:srgbClr val="70388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八周</a:t>
            </a:r>
          </a:p>
        </p:txBody>
      </p:sp>
      <p:sp>
        <p:nvSpPr>
          <p:cNvPr id="4" name="user-avatar-profile_70039">
            <a:extLst>
              <a:ext uri="{FF2B5EF4-FFF2-40B4-BE49-F238E27FC236}">
                <a16:creationId xmlns:a16="http://schemas.microsoft.com/office/drawing/2014/main" id="{FBD5982D-9FAC-4328-AEFF-69259C1D7A6D}"/>
              </a:ext>
            </a:extLst>
          </p:cNvPr>
          <p:cNvSpPr>
            <a:spLocks noChangeAspect="1"/>
          </p:cNvSpPr>
          <p:nvPr/>
        </p:nvSpPr>
        <p:spPr bwMode="auto">
          <a:xfrm>
            <a:off x="7606675" y="3871621"/>
            <a:ext cx="324453" cy="324000"/>
          </a:xfrm>
          <a:custGeom>
            <a:avLst/>
            <a:gdLst>
              <a:gd name="connsiteX0" fmla="*/ 203130 w 605451"/>
              <a:gd name="connsiteY0" fmla="*/ 345841 h 604605"/>
              <a:gd name="connsiteX1" fmla="*/ 302807 w 605451"/>
              <a:gd name="connsiteY1" fmla="*/ 396386 h 604605"/>
              <a:gd name="connsiteX2" fmla="*/ 402301 w 605451"/>
              <a:gd name="connsiteY2" fmla="*/ 345933 h 604605"/>
              <a:gd name="connsiteX3" fmla="*/ 450630 w 605451"/>
              <a:gd name="connsiteY3" fmla="*/ 394101 h 604605"/>
              <a:gd name="connsiteX4" fmla="*/ 469119 w 605451"/>
              <a:gd name="connsiteY4" fmla="*/ 433038 h 604605"/>
              <a:gd name="connsiteX5" fmla="*/ 302807 w 605451"/>
              <a:gd name="connsiteY5" fmla="*/ 513928 h 604605"/>
              <a:gd name="connsiteX6" fmla="*/ 136403 w 605451"/>
              <a:gd name="connsiteY6" fmla="*/ 432947 h 604605"/>
              <a:gd name="connsiteX7" fmla="*/ 154893 w 605451"/>
              <a:gd name="connsiteY7" fmla="*/ 394101 h 604605"/>
              <a:gd name="connsiteX8" fmla="*/ 203130 w 605451"/>
              <a:gd name="connsiteY8" fmla="*/ 345841 h 604605"/>
              <a:gd name="connsiteX9" fmla="*/ 302771 w 605451"/>
              <a:gd name="connsiteY9" fmla="*/ 170278 h 604605"/>
              <a:gd name="connsiteX10" fmla="*/ 240548 w 605451"/>
              <a:gd name="connsiteY10" fmla="*/ 248130 h 604605"/>
              <a:gd name="connsiteX11" fmla="*/ 302771 w 605451"/>
              <a:gd name="connsiteY11" fmla="*/ 325798 h 604605"/>
              <a:gd name="connsiteX12" fmla="*/ 364903 w 605451"/>
              <a:gd name="connsiteY12" fmla="*/ 248130 h 604605"/>
              <a:gd name="connsiteX13" fmla="*/ 302771 w 605451"/>
              <a:gd name="connsiteY13" fmla="*/ 170278 h 604605"/>
              <a:gd name="connsiteX14" fmla="*/ 302771 w 605451"/>
              <a:gd name="connsiteY14" fmla="*/ 129982 h 604605"/>
              <a:gd name="connsiteX15" fmla="*/ 405257 w 605451"/>
              <a:gd name="connsiteY15" fmla="*/ 248130 h 604605"/>
              <a:gd name="connsiteX16" fmla="*/ 302771 w 605451"/>
              <a:gd name="connsiteY16" fmla="*/ 366094 h 604605"/>
              <a:gd name="connsiteX17" fmla="*/ 200194 w 605451"/>
              <a:gd name="connsiteY17" fmla="*/ 248130 h 604605"/>
              <a:gd name="connsiteX18" fmla="*/ 302771 w 605451"/>
              <a:gd name="connsiteY18" fmla="*/ 129982 h 604605"/>
              <a:gd name="connsiteX19" fmla="*/ 302771 w 605451"/>
              <a:gd name="connsiteY19" fmla="*/ 60415 h 604605"/>
              <a:gd name="connsiteX20" fmla="*/ 60591 w 605451"/>
              <a:gd name="connsiteY20" fmla="*/ 302348 h 604605"/>
              <a:gd name="connsiteX21" fmla="*/ 302771 w 605451"/>
              <a:gd name="connsiteY21" fmla="*/ 544190 h 604605"/>
              <a:gd name="connsiteX22" fmla="*/ 544952 w 605451"/>
              <a:gd name="connsiteY22" fmla="*/ 302348 h 604605"/>
              <a:gd name="connsiteX23" fmla="*/ 302771 w 605451"/>
              <a:gd name="connsiteY23" fmla="*/ 60415 h 604605"/>
              <a:gd name="connsiteX24" fmla="*/ 302771 w 605451"/>
              <a:gd name="connsiteY24" fmla="*/ 0 h 604605"/>
              <a:gd name="connsiteX25" fmla="*/ 605451 w 605451"/>
              <a:gd name="connsiteY25" fmla="*/ 302348 h 604605"/>
              <a:gd name="connsiteX26" fmla="*/ 302771 w 605451"/>
              <a:gd name="connsiteY26" fmla="*/ 604605 h 604605"/>
              <a:gd name="connsiteX27" fmla="*/ 0 w 605451"/>
              <a:gd name="connsiteY27" fmla="*/ 302348 h 604605"/>
              <a:gd name="connsiteX28" fmla="*/ 302771 w 605451"/>
              <a:gd name="connsiteY28" fmla="*/ 0 h 604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605451" h="604605">
                <a:moveTo>
                  <a:pt x="203130" y="345841"/>
                </a:moveTo>
                <a:cubicBezTo>
                  <a:pt x="227568" y="376735"/>
                  <a:pt x="263082" y="396386"/>
                  <a:pt x="302807" y="396386"/>
                </a:cubicBezTo>
                <a:cubicBezTo>
                  <a:pt x="342440" y="396386"/>
                  <a:pt x="378046" y="376735"/>
                  <a:pt x="402301" y="345933"/>
                </a:cubicBezTo>
                <a:cubicBezTo>
                  <a:pt x="423079" y="355895"/>
                  <a:pt x="440378" y="372530"/>
                  <a:pt x="450630" y="394101"/>
                </a:cubicBezTo>
                <a:lnTo>
                  <a:pt x="469119" y="433038"/>
                </a:lnTo>
                <a:cubicBezTo>
                  <a:pt x="430310" y="482212"/>
                  <a:pt x="370174" y="513928"/>
                  <a:pt x="302807" y="513928"/>
                </a:cubicBezTo>
                <a:cubicBezTo>
                  <a:pt x="235257" y="513928"/>
                  <a:pt x="175212" y="482212"/>
                  <a:pt x="136403" y="432947"/>
                </a:cubicBezTo>
                <a:lnTo>
                  <a:pt x="154893" y="394101"/>
                </a:lnTo>
                <a:cubicBezTo>
                  <a:pt x="165144" y="372530"/>
                  <a:pt x="182443" y="355804"/>
                  <a:pt x="203130" y="345841"/>
                </a:cubicBezTo>
                <a:close/>
                <a:moveTo>
                  <a:pt x="302771" y="170278"/>
                </a:moveTo>
                <a:cubicBezTo>
                  <a:pt x="268457" y="170278"/>
                  <a:pt x="240548" y="205184"/>
                  <a:pt x="240548" y="248130"/>
                </a:cubicBezTo>
                <a:cubicBezTo>
                  <a:pt x="240548" y="290984"/>
                  <a:pt x="268457" y="325798"/>
                  <a:pt x="302771" y="325798"/>
                </a:cubicBezTo>
                <a:cubicBezTo>
                  <a:pt x="336994" y="325798"/>
                  <a:pt x="364903" y="290984"/>
                  <a:pt x="364903" y="248130"/>
                </a:cubicBezTo>
                <a:cubicBezTo>
                  <a:pt x="364903" y="205184"/>
                  <a:pt x="336994" y="170278"/>
                  <a:pt x="302771" y="170278"/>
                </a:cubicBezTo>
                <a:close/>
                <a:moveTo>
                  <a:pt x="302771" y="129982"/>
                </a:moveTo>
                <a:cubicBezTo>
                  <a:pt x="359230" y="129982"/>
                  <a:pt x="405257" y="182980"/>
                  <a:pt x="405257" y="248130"/>
                </a:cubicBezTo>
                <a:cubicBezTo>
                  <a:pt x="405257" y="313188"/>
                  <a:pt x="359230" y="366094"/>
                  <a:pt x="302771" y="366094"/>
                </a:cubicBezTo>
                <a:cubicBezTo>
                  <a:pt x="246221" y="366094"/>
                  <a:pt x="200194" y="313188"/>
                  <a:pt x="200194" y="248130"/>
                </a:cubicBezTo>
                <a:cubicBezTo>
                  <a:pt x="200194" y="182980"/>
                  <a:pt x="246221" y="129982"/>
                  <a:pt x="302771" y="129982"/>
                </a:cubicBezTo>
                <a:close/>
                <a:moveTo>
                  <a:pt x="302771" y="60415"/>
                </a:moveTo>
                <a:cubicBezTo>
                  <a:pt x="169142" y="60415"/>
                  <a:pt x="60591" y="168997"/>
                  <a:pt x="60591" y="302348"/>
                </a:cubicBezTo>
                <a:cubicBezTo>
                  <a:pt x="60591" y="435700"/>
                  <a:pt x="169142" y="544190"/>
                  <a:pt x="302771" y="544190"/>
                </a:cubicBezTo>
                <a:cubicBezTo>
                  <a:pt x="436309" y="544190"/>
                  <a:pt x="544952" y="435700"/>
                  <a:pt x="544952" y="302348"/>
                </a:cubicBezTo>
                <a:cubicBezTo>
                  <a:pt x="544952" y="168997"/>
                  <a:pt x="436309" y="60415"/>
                  <a:pt x="302771" y="60415"/>
                </a:cubicBezTo>
                <a:close/>
                <a:moveTo>
                  <a:pt x="302771" y="0"/>
                </a:moveTo>
                <a:cubicBezTo>
                  <a:pt x="469717" y="0"/>
                  <a:pt x="605451" y="135636"/>
                  <a:pt x="605451" y="302348"/>
                </a:cubicBezTo>
                <a:cubicBezTo>
                  <a:pt x="605451" y="468969"/>
                  <a:pt x="469717" y="604605"/>
                  <a:pt x="302771" y="604605"/>
                </a:cubicBezTo>
                <a:cubicBezTo>
                  <a:pt x="135826" y="604605"/>
                  <a:pt x="0" y="468969"/>
                  <a:pt x="0" y="302348"/>
                </a:cubicBezTo>
                <a:cubicBezTo>
                  <a:pt x="0" y="135636"/>
                  <a:pt x="135826" y="0"/>
                  <a:pt x="302771" y="0"/>
                </a:cubicBezTo>
                <a:close/>
              </a:path>
            </a:pathLst>
          </a:custGeom>
          <a:solidFill>
            <a:srgbClr val="703881"/>
          </a:solidFill>
          <a:ln>
            <a:noFill/>
          </a:ln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C029DC3-0FC8-42B7-8CA8-061969235C9E}"/>
              </a:ext>
            </a:extLst>
          </p:cNvPr>
          <p:cNvSpPr txBox="1"/>
          <p:nvPr/>
        </p:nvSpPr>
        <p:spPr>
          <a:xfrm>
            <a:off x="8095762" y="3872439"/>
            <a:ext cx="2743200" cy="2882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pc="300" dirty="0">
                <a:solidFill>
                  <a:srgbClr val="703881"/>
                </a:solidFill>
                <a:latin typeface="+mn-ea"/>
              </a:rPr>
              <a:t>闫济洲 张善斌 马正华</a:t>
            </a: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7B071D87-BF7E-42D8-B86D-7585B459F72B}"/>
              </a:ext>
            </a:extLst>
          </p:cNvPr>
          <p:cNvCxnSpPr>
            <a:cxnSpLocks/>
          </p:cNvCxnSpPr>
          <p:nvPr/>
        </p:nvCxnSpPr>
        <p:spPr>
          <a:xfrm>
            <a:off x="1353038" y="3694725"/>
            <a:ext cx="9485924" cy="0"/>
          </a:xfrm>
          <a:prstGeom prst="line">
            <a:avLst/>
          </a:prstGeom>
          <a:ln w="28575">
            <a:solidFill>
              <a:srgbClr val="660874">
                <a:alpha val="51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D26450B0-592A-45B9-857A-52B74D987CDF}"/>
              </a:ext>
            </a:extLst>
          </p:cNvPr>
          <p:cNvSpPr txBox="1"/>
          <p:nvPr/>
        </p:nvSpPr>
        <p:spPr>
          <a:xfrm>
            <a:off x="4992951" y="6374861"/>
            <a:ext cx="2368634" cy="2882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pc="300" dirty="0">
                <a:solidFill>
                  <a:srgbClr val="703881"/>
                </a:solidFill>
                <a:latin typeface="+mn-ea"/>
              </a:rPr>
              <a:t>2024</a:t>
            </a:r>
            <a:r>
              <a:rPr lang="zh-CN" altLang="en-US" spc="300" dirty="0">
                <a:solidFill>
                  <a:srgbClr val="703881"/>
                </a:solidFill>
                <a:latin typeface="+mn-ea"/>
              </a:rPr>
              <a:t>年</a:t>
            </a:r>
            <a:r>
              <a:rPr lang="en-US" altLang="zh-CN" spc="300" dirty="0">
                <a:solidFill>
                  <a:srgbClr val="703881"/>
                </a:solidFill>
                <a:latin typeface="+mn-ea"/>
              </a:rPr>
              <a:t>4</a:t>
            </a:r>
            <a:r>
              <a:rPr lang="zh-CN" altLang="en-US" spc="300" dirty="0">
                <a:solidFill>
                  <a:srgbClr val="703881"/>
                </a:solidFill>
                <a:latin typeface="+mn-ea"/>
              </a:rPr>
              <a:t>月</a:t>
            </a:r>
            <a:r>
              <a:rPr lang="en-US" altLang="zh-CN" spc="300" dirty="0">
                <a:solidFill>
                  <a:srgbClr val="703881"/>
                </a:solidFill>
                <a:latin typeface="+mn-ea"/>
              </a:rPr>
              <a:t>15</a:t>
            </a:r>
            <a:r>
              <a:rPr lang="zh-CN" altLang="en-US" spc="300" dirty="0">
                <a:solidFill>
                  <a:srgbClr val="703881"/>
                </a:solidFill>
                <a:latin typeface="+mn-ea"/>
              </a:rPr>
              <a:t>日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D97723B7-F4E5-4D9A-ACFF-D89078B6A04E}"/>
              </a:ext>
            </a:extLst>
          </p:cNvPr>
          <p:cNvGrpSpPr>
            <a:grpSpLocks noChangeAspect="1"/>
          </p:cNvGrpSpPr>
          <p:nvPr/>
        </p:nvGrpSpPr>
        <p:grpSpPr>
          <a:xfrm>
            <a:off x="322863" y="6193109"/>
            <a:ext cx="1561684" cy="469972"/>
            <a:chOff x="2685028" y="2876682"/>
            <a:chExt cx="5502784" cy="1656004"/>
          </a:xfrm>
        </p:grpSpPr>
        <p:sp>
          <p:nvSpPr>
            <p:cNvPr id="9" name="i$ľïdê">
              <a:extLst>
                <a:ext uri="{FF2B5EF4-FFF2-40B4-BE49-F238E27FC236}">
                  <a16:creationId xmlns:a16="http://schemas.microsoft.com/office/drawing/2014/main" id="{BE77D7FC-1719-487E-A2A4-2BD951B37DA6}"/>
                </a:ext>
              </a:extLst>
            </p:cNvPr>
            <p:cNvSpPr/>
            <p:nvPr userDrawn="1"/>
          </p:nvSpPr>
          <p:spPr>
            <a:xfrm>
              <a:off x="4486927" y="2876682"/>
              <a:ext cx="3699559" cy="1174043"/>
            </a:xfrm>
            <a:custGeom>
              <a:avLst/>
              <a:gdLst>
                <a:gd name="connsiteX0" fmla="*/ 3528743 w 3812022"/>
                <a:gd name="connsiteY0" fmla="*/ 1166183 h 1325394"/>
                <a:gd name="connsiteX1" fmla="*/ 3537795 w 3812022"/>
                <a:gd name="connsiteY1" fmla="*/ 1178430 h 1325394"/>
                <a:gd name="connsiteX2" fmla="*/ 3528743 w 3812022"/>
                <a:gd name="connsiteY2" fmla="*/ 1258302 h 1325394"/>
                <a:gd name="connsiteX3" fmla="*/ 3234282 w 3812022"/>
                <a:gd name="connsiteY3" fmla="*/ 1082322 h 1325394"/>
                <a:gd name="connsiteX4" fmla="*/ 3234282 w 3812022"/>
                <a:gd name="connsiteY4" fmla="*/ 1163814 h 1325394"/>
                <a:gd name="connsiteX5" fmla="*/ 3194545 w 3812022"/>
                <a:gd name="connsiteY5" fmla="*/ 1145948 h 1325394"/>
                <a:gd name="connsiteX6" fmla="*/ 3179436 w 3812022"/>
                <a:gd name="connsiteY6" fmla="*/ 1110272 h 1325394"/>
                <a:gd name="connsiteX7" fmla="*/ 3429169 w 3812022"/>
                <a:gd name="connsiteY7" fmla="*/ 1002179 h 1325394"/>
                <a:gd name="connsiteX8" fmla="*/ 3528210 w 3812022"/>
                <a:gd name="connsiteY8" fmla="*/ 1004309 h 1325394"/>
                <a:gd name="connsiteX9" fmla="*/ 3528210 w 3812022"/>
                <a:gd name="connsiteY9" fmla="*/ 1113467 h 1325394"/>
                <a:gd name="connsiteX10" fmla="*/ 3528210 w 3812022"/>
                <a:gd name="connsiteY10" fmla="*/ 1166183 h 1325394"/>
                <a:gd name="connsiteX11" fmla="*/ 3528210 w 3812022"/>
                <a:gd name="connsiteY11" fmla="*/ 1258302 h 1325394"/>
                <a:gd name="connsiteX12" fmla="*/ 3467508 w 3812022"/>
                <a:gd name="connsiteY12" fmla="*/ 1325394 h 1325394"/>
                <a:gd name="connsiteX13" fmla="*/ 3260373 w 3812022"/>
                <a:gd name="connsiteY13" fmla="*/ 1211443 h 1325394"/>
                <a:gd name="connsiteX14" fmla="*/ 3440351 w 3812022"/>
                <a:gd name="connsiteY14" fmla="*/ 1243925 h 1325394"/>
                <a:gd name="connsiteX15" fmla="*/ 3440351 w 3812022"/>
                <a:gd name="connsiteY15" fmla="*/ 1117727 h 1325394"/>
                <a:gd name="connsiteX16" fmla="*/ 3310959 w 3812022"/>
                <a:gd name="connsiteY16" fmla="*/ 1173105 h 1325394"/>
                <a:gd name="connsiteX17" fmla="*/ 3234282 w 3812022"/>
                <a:gd name="connsiteY17" fmla="*/ 1164053 h 1325394"/>
                <a:gd name="connsiteX18" fmla="*/ 3234282 w 3812022"/>
                <a:gd name="connsiteY18" fmla="*/ 1163814 h 1325394"/>
                <a:gd name="connsiteX19" fmla="*/ 3234814 w 3812022"/>
                <a:gd name="connsiteY19" fmla="*/ 1164053 h 1325394"/>
                <a:gd name="connsiteX20" fmla="*/ 3234814 w 3812022"/>
                <a:gd name="connsiteY20" fmla="*/ 1082051 h 1325394"/>
                <a:gd name="connsiteX21" fmla="*/ 3234282 w 3812022"/>
                <a:gd name="connsiteY21" fmla="*/ 1082322 h 1325394"/>
                <a:gd name="connsiteX22" fmla="*/ 3234282 w 3812022"/>
                <a:gd name="connsiteY22" fmla="*/ 1082051 h 1325394"/>
                <a:gd name="connsiteX23" fmla="*/ 3391896 w 3812022"/>
                <a:gd name="connsiteY23" fmla="*/ 1031465 h 1325394"/>
                <a:gd name="connsiteX24" fmla="*/ 3429169 w 3812022"/>
                <a:gd name="connsiteY24" fmla="*/ 1002179 h 1325394"/>
                <a:gd name="connsiteX25" fmla="*/ 3580394 w 3812022"/>
                <a:gd name="connsiteY25" fmla="*/ 994192 h 1325394"/>
                <a:gd name="connsiteX26" fmla="*/ 3644824 w 3812022"/>
                <a:gd name="connsiteY26" fmla="*/ 1024543 h 1325394"/>
                <a:gd name="connsiteX27" fmla="*/ 3528743 w 3812022"/>
                <a:gd name="connsiteY27" fmla="*/ 1113467 h 1325394"/>
                <a:gd name="connsiteX28" fmla="*/ 3528743 w 3812022"/>
                <a:gd name="connsiteY28" fmla="*/ 1004309 h 1325394"/>
                <a:gd name="connsiteX29" fmla="*/ 3580394 w 3812022"/>
                <a:gd name="connsiteY29" fmla="*/ 994192 h 1325394"/>
                <a:gd name="connsiteX30" fmla="*/ 2529346 w 3812022"/>
                <a:gd name="connsiteY30" fmla="*/ 901606 h 1325394"/>
                <a:gd name="connsiteX31" fmla="*/ 2547916 w 3812022"/>
                <a:gd name="connsiteY31" fmla="*/ 909528 h 1325394"/>
                <a:gd name="connsiteX32" fmla="*/ 2608619 w 3812022"/>
                <a:gd name="connsiteY32" fmla="*/ 977152 h 1325394"/>
                <a:gd name="connsiteX33" fmla="*/ 2718842 w 3812022"/>
                <a:gd name="connsiteY33" fmla="*/ 1051700 h 1325394"/>
                <a:gd name="connsiteX34" fmla="*/ 2803506 w 3812022"/>
                <a:gd name="connsiteY34" fmla="*/ 1057557 h 1325394"/>
                <a:gd name="connsiteX35" fmla="*/ 2668256 w 3812022"/>
                <a:gd name="connsiteY35" fmla="*/ 1154468 h 1325394"/>
                <a:gd name="connsiteX36" fmla="*/ 2629918 w 3812022"/>
                <a:gd name="connsiteY36" fmla="*/ 1145416 h 1325394"/>
                <a:gd name="connsiteX37" fmla="*/ 2608619 w 3812022"/>
                <a:gd name="connsiteY37" fmla="*/ 1124649 h 1325394"/>
                <a:gd name="connsiteX38" fmla="*/ 2518629 w 3812022"/>
                <a:gd name="connsiteY38" fmla="*/ 951061 h 1325394"/>
                <a:gd name="connsiteX39" fmla="*/ 2517565 w 3812022"/>
                <a:gd name="connsiteY39" fmla="*/ 903670 h 1325394"/>
                <a:gd name="connsiteX40" fmla="*/ 2529346 w 3812022"/>
                <a:gd name="connsiteY40" fmla="*/ 901606 h 1325394"/>
                <a:gd name="connsiteX41" fmla="*/ 1595483 w 3812022"/>
                <a:gd name="connsiteY41" fmla="*/ 881273 h 1325394"/>
                <a:gd name="connsiteX42" fmla="*/ 1578801 w 3812022"/>
                <a:gd name="connsiteY42" fmla="*/ 881839 h 1325394"/>
                <a:gd name="connsiteX43" fmla="*/ 1563892 w 3812022"/>
                <a:gd name="connsiteY43" fmla="*/ 881839 h 1325394"/>
                <a:gd name="connsiteX44" fmla="*/ 1552710 w 3812022"/>
                <a:gd name="connsiteY44" fmla="*/ 890358 h 1325394"/>
                <a:gd name="connsiteX45" fmla="*/ 1529281 w 3812022"/>
                <a:gd name="connsiteY45" fmla="*/ 1001647 h 1325394"/>
                <a:gd name="connsiteX46" fmla="*/ 1552710 w 3812022"/>
                <a:gd name="connsiteY46" fmla="*/ 992595 h 1325394"/>
                <a:gd name="connsiteX47" fmla="*/ 1578801 w 3812022"/>
                <a:gd name="connsiteY47" fmla="*/ 977685 h 1325394"/>
                <a:gd name="connsiteX48" fmla="*/ 1630452 w 3812022"/>
                <a:gd name="connsiteY48" fmla="*/ 922307 h 1325394"/>
                <a:gd name="connsiteX49" fmla="*/ 1595483 w 3812022"/>
                <a:gd name="connsiteY49" fmla="*/ 881273 h 1325394"/>
                <a:gd name="connsiteX50" fmla="*/ 578273 w 3812022"/>
                <a:gd name="connsiteY50" fmla="*/ 855746 h 1325394"/>
                <a:gd name="connsiteX51" fmla="*/ 576143 w 3812022"/>
                <a:gd name="connsiteY51" fmla="*/ 870122 h 1325394"/>
                <a:gd name="connsiteX52" fmla="*/ 577208 w 3812022"/>
                <a:gd name="connsiteY52" fmla="*/ 885032 h 1325394"/>
                <a:gd name="connsiteX53" fmla="*/ 577208 w 3812022"/>
                <a:gd name="connsiteY53" fmla="*/ 899409 h 1325394"/>
                <a:gd name="connsiteX54" fmla="*/ 583065 w 3812022"/>
                <a:gd name="connsiteY54" fmla="*/ 911656 h 1325394"/>
                <a:gd name="connsiteX55" fmla="*/ 609157 w 3812022"/>
                <a:gd name="connsiteY55" fmla="*/ 921773 h 1325394"/>
                <a:gd name="connsiteX56" fmla="*/ 610222 w 3812022"/>
                <a:gd name="connsiteY56" fmla="*/ 922838 h 1325394"/>
                <a:gd name="connsiteX57" fmla="*/ 610222 w 3812022"/>
                <a:gd name="connsiteY57" fmla="*/ 869058 h 1325394"/>
                <a:gd name="connsiteX58" fmla="*/ 609157 w 3812022"/>
                <a:gd name="connsiteY58" fmla="*/ 866928 h 1325394"/>
                <a:gd name="connsiteX59" fmla="*/ 578273 w 3812022"/>
                <a:gd name="connsiteY59" fmla="*/ 855746 h 1325394"/>
                <a:gd name="connsiteX60" fmla="*/ 3589446 w 3812022"/>
                <a:gd name="connsiteY60" fmla="*/ 757771 h 1325394"/>
                <a:gd name="connsiteX61" fmla="*/ 3566017 w 3812022"/>
                <a:gd name="connsiteY61" fmla="*/ 760965 h 1325394"/>
                <a:gd name="connsiteX62" fmla="*/ 3528743 w 3812022"/>
                <a:gd name="connsiteY62" fmla="*/ 790252 h 1325394"/>
                <a:gd name="connsiteX63" fmla="*/ 3528743 w 3812022"/>
                <a:gd name="connsiteY63" fmla="*/ 790784 h 1325394"/>
                <a:gd name="connsiteX64" fmla="*/ 3469105 w 3812022"/>
                <a:gd name="connsiteY64" fmla="*/ 863734 h 1325394"/>
                <a:gd name="connsiteX65" fmla="*/ 3528743 w 3812022"/>
                <a:gd name="connsiteY65" fmla="*/ 824331 h 1325394"/>
                <a:gd name="connsiteX66" fmla="*/ 3589446 w 3812022"/>
                <a:gd name="connsiteY66" fmla="*/ 757771 h 1325394"/>
                <a:gd name="connsiteX67" fmla="*/ 600104 w 3812022"/>
                <a:gd name="connsiteY67" fmla="*/ 741795 h 1325394"/>
                <a:gd name="connsiteX68" fmla="*/ 601169 w 3812022"/>
                <a:gd name="connsiteY68" fmla="*/ 782796 h 1325394"/>
                <a:gd name="connsiteX69" fmla="*/ 609157 w 3812022"/>
                <a:gd name="connsiteY69" fmla="*/ 785991 h 1325394"/>
                <a:gd name="connsiteX70" fmla="*/ 616079 w 3812022"/>
                <a:gd name="connsiteY70" fmla="*/ 790250 h 1325394"/>
                <a:gd name="connsiteX71" fmla="*/ 620339 w 3812022"/>
                <a:gd name="connsiteY71" fmla="*/ 749782 h 1325394"/>
                <a:gd name="connsiteX72" fmla="*/ 609157 w 3812022"/>
                <a:gd name="connsiteY72" fmla="*/ 742860 h 1325394"/>
                <a:gd name="connsiteX73" fmla="*/ 600104 w 3812022"/>
                <a:gd name="connsiteY73" fmla="*/ 741795 h 1325394"/>
                <a:gd name="connsiteX74" fmla="*/ 3661538 w 3812022"/>
                <a:gd name="connsiteY74" fmla="*/ 687708 h 1325394"/>
                <a:gd name="connsiteX75" fmla="*/ 3722566 w 3812022"/>
                <a:gd name="connsiteY75" fmla="*/ 730614 h 1325394"/>
                <a:gd name="connsiteX76" fmla="*/ 3618732 w 3812022"/>
                <a:gd name="connsiteY76" fmla="*/ 834448 h 1325394"/>
                <a:gd name="connsiteX77" fmla="*/ 3528743 w 3812022"/>
                <a:gd name="connsiteY77" fmla="*/ 887163 h 1325394"/>
                <a:gd name="connsiteX78" fmla="*/ 3402545 w 3812022"/>
                <a:gd name="connsiteY78" fmla="*/ 978217 h 1325394"/>
                <a:gd name="connsiteX79" fmla="*/ 3385506 w 3812022"/>
                <a:gd name="connsiteY79" fmla="*/ 977152 h 1325394"/>
                <a:gd name="connsiteX80" fmla="*/ 3460053 w 3812022"/>
                <a:gd name="connsiteY80" fmla="*/ 875981 h 1325394"/>
                <a:gd name="connsiteX81" fmla="*/ 3455793 w 3812022"/>
                <a:gd name="connsiteY81" fmla="*/ 867994 h 1325394"/>
                <a:gd name="connsiteX82" fmla="*/ 3356752 w 3812022"/>
                <a:gd name="connsiteY82" fmla="*/ 919644 h 1325394"/>
                <a:gd name="connsiteX83" fmla="*/ 3263568 w 3812022"/>
                <a:gd name="connsiteY83" fmla="*/ 925502 h 1325394"/>
                <a:gd name="connsiteX84" fmla="*/ 3238542 w 3812022"/>
                <a:gd name="connsiteY84" fmla="*/ 916450 h 1325394"/>
                <a:gd name="connsiteX85" fmla="*/ 3249724 w 3812022"/>
                <a:gd name="connsiteY85" fmla="*/ 890358 h 1325394"/>
                <a:gd name="connsiteX86" fmla="*/ 3509574 w 3812022"/>
                <a:gd name="connsiteY86" fmla="*/ 757771 h 1325394"/>
                <a:gd name="connsiteX87" fmla="*/ 3528743 w 3812022"/>
                <a:gd name="connsiteY87" fmla="*/ 746588 h 1325394"/>
                <a:gd name="connsiteX88" fmla="*/ 3634706 w 3812022"/>
                <a:gd name="connsiteY88" fmla="*/ 690146 h 1325394"/>
                <a:gd name="connsiteX89" fmla="*/ 3661538 w 3812022"/>
                <a:gd name="connsiteY89" fmla="*/ 687708 h 1325394"/>
                <a:gd name="connsiteX90" fmla="*/ 3106487 w 3812022"/>
                <a:gd name="connsiteY90" fmla="*/ 648612 h 1325394"/>
                <a:gd name="connsiteX91" fmla="*/ 3233749 w 3812022"/>
                <a:gd name="connsiteY91" fmla="*/ 667781 h 1325394"/>
                <a:gd name="connsiteX92" fmla="*/ 3234814 w 3812022"/>
                <a:gd name="connsiteY92" fmla="*/ 665652 h 1325394"/>
                <a:gd name="connsiteX93" fmla="*/ 3234814 w 3812022"/>
                <a:gd name="connsiteY93" fmla="*/ 750848 h 1325394"/>
                <a:gd name="connsiteX94" fmla="*/ 3225762 w 3812022"/>
                <a:gd name="connsiteY94" fmla="*/ 789187 h 1325394"/>
                <a:gd name="connsiteX95" fmla="*/ 3208723 w 3812022"/>
                <a:gd name="connsiteY95" fmla="*/ 792382 h 1325394"/>
                <a:gd name="connsiteX96" fmla="*/ 3106487 w 3812022"/>
                <a:gd name="connsiteY96" fmla="*/ 661924 h 1325394"/>
                <a:gd name="connsiteX97" fmla="*/ 3106487 w 3812022"/>
                <a:gd name="connsiteY97" fmla="*/ 651807 h 1325394"/>
                <a:gd name="connsiteX98" fmla="*/ 3106487 w 3812022"/>
                <a:gd name="connsiteY98" fmla="*/ 648612 h 1325394"/>
                <a:gd name="connsiteX99" fmla="*/ 1575074 w 3812022"/>
                <a:gd name="connsiteY99" fmla="*/ 608144 h 1325394"/>
                <a:gd name="connsiteX100" fmla="*/ 1552710 w 3812022"/>
                <a:gd name="connsiteY100" fmla="*/ 616131 h 1325394"/>
                <a:gd name="connsiteX101" fmla="*/ 1527684 w 3812022"/>
                <a:gd name="connsiteY101" fmla="*/ 671509 h 1325394"/>
                <a:gd name="connsiteX102" fmla="*/ 1552710 w 3812022"/>
                <a:gd name="connsiteY102" fmla="*/ 655535 h 1325394"/>
                <a:gd name="connsiteX103" fmla="*/ 1575074 w 3812022"/>
                <a:gd name="connsiteY103" fmla="*/ 608144 h 1325394"/>
                <a:gd name="connsiteX104" fmla="*/ 2635775 w 3812022"/>
                <a:gd name="connsiteY104" fmla="*/ 472893 h 1325394"/>
                <a:gd name="connsiteX105" fmla="*/ 2689556 w 3812022"/>
                <a:gd name="connsiteY105" fmla="*/ 508037 h 1325394"/>
                <a:gd name="connsiteX106" fmla="*/ 2608619 w 3812022"/>
                <a:gd name="connsiteY106" fmla="*/ 661392 h 1325394"/>
                <a:gd name="connsiteX107" fmla="*/ 2608619 w 3812022"/>
                <a:gd name="connsiteY107" fmla="*/ 553830 h 1325394"/>
                <a:gd name="connsiteX108" fmla="*/ 2635775 w 3812022"/>
                <a:gd name="connsiteY108" fmla="*/ 472893 h 1325394"/>
                <a:gd name="connsiteX109" fmla="*/ 1655479 w 3812022"/>
                <a:gd name="connsiteY109" fmla="*/ 448932 h 1325394"/>
                <a:gd name="connsiteX110" fmla="*/ 1578801 w 3812022"/>
                <a:gd name="connsiteY110" fmla="*/ 495257 h 1325394"/>
                <a:gd name="connsiteX111" fmla="*/ 1552710 w 3812022"/>
                <a:gd name="connsiteY111" fmla="*/ 523480 h 1325394"/>
                <a:gd name="connsiteX112" fmla="*/ 1542061 w 3812022"/>
                <a:gd name="connsiteY112" fmla="*/ 562351 h 1325394"/>
                <a:gd name="connsiteX113" fmla="*/ 1552177 w 3812022"/>
                <a:gd name="connsiteY113" fmla="*/ 558091 h 1325394"/>
                <a:gd name="connsiteX114" fmla="*/ 1578269 w 3812022"/>
                <a:gd name="connsiteY114" fmla="*/ 545844 h 1325394"/>
                <a:gd name="connsiteX115" fmla="*/ 1642699 w 3812022"/>
                <a:gd name="connsiteY115" fmla="*/ 481413 h 1325394"/>
                <a:gd name="connsiteX116" fmla="*/ 1667726 w 3812022"/>
                <a:gd name="connsiteY116" fmla="*/ 461179 h 1325394"/>
                <a:gd name="connsiteX117" fmla="*/ 1666661 w 3812022"/>
                <a:gd name="connsiteY117" fmla="*/ 449997 h 1325394"/>
                <a:gd name="connsiteX118" fmla="*/ 1655479 w 3812022"/>
                <a:gd name="connsiteY118" fmla="*/ 448932 h 1325394"/>
                <a:gd name="connsiteX119" fmla="*/ 3171982 w 3812022"/>
                <a:gd name="connsiteY119" fmla="*/ 389826 h 1325394"/>
                <a:gd name="connsiteX120" fmla="*/ 3189021 w 3812022"/>
                <a:gd name="connsiteY120" fmla="*/ 403138 h 1325394"/>
                <a:gd name="connsiteX121" fmla="*/ 3234814 w 3812022"/>
                <a:gd name="connsiteY121" fmla="*/ 454789 h 1325394"/>
                <a:gd name="connsiteX122" fmla="*/ 3313621 w 3812022"/>
                <a:gd name="connsiteY122" fmla="*/ 520285 h 1325394"/>
                <a:gd name="connsiteX123" fmla="*/ 3234814 w 3812022"/>
                <a:gd name="connsiteY123" fmla="*/ 600156 h 1325394"/>
                <a:gd name="connsiteX124" fmla="*/ 3233749 w 3812022"/>
                <a:gd name="connsiteY124" fmla="*/ 600156 h 1325394"/>
                <a:gd name="connsiteX125" fmla="*/ 3230554 w 3812022"/>
                <a:gd name="connsiteY125" fmla="*/ 538389 h 1325394"/>
                <a:gd name="connsiteX126" fmla="*/ 3171982 w 3812022"/>
                <a:gd name="connsiteY126" fmla="*/ 389826 h 1325394"/>
                <a:gd name="connsiteX127" fmla="*/ 2558565 w 3812022"/>
                <a:gd name="connsiteY127" fmla="*/ 235940 h 1325394"/>
                <a:gd name="connsiteX128" fmla="*/ 2599034 w 3812022"/>
                <a:gd name="connsiteY128" fmla="*/ 279603 h 1325394"/>
                <a:gd name="connsiteX129" fmla="*/ 2550578 w 3812022"/>
                <a:gd name="connsiteY129" fmla="*/ 565545 h 1325394"/>
                <a:gd name="connsiteX130" fmla="*/ 2551643 w 3812022"/>
                <a:gd name="connsiteY130" fmla="*/ 586845 h 1325394"/>
                <a:gd name="connsiteX131" fmla="*/ 2608086 w 3812022"/>
                <a:gd name="connsiteY131" fmla="*/ 553298 h 1325394"/>
                <a:gd name="connsiteX132" fmla="*/ 2608086 w 3812022"/>
                <a:gd name="connsiteY132" fmla="*/ 660327 h 1325394"/>
                <a:gd name="connsiteX133" fmla="*/ 2497863 w 3812022"/>
                <a:gd name="connsiteY133" fmla="*/ 743394 h 1325394"/>
                <a:gd name="connsiteX134" fmla="*/ 2447277 w 3812022"/>
                <a:gd name="connsiteY134" fmla="*/ 890891 h 1325394"/>
                <a:gd name="connsiteX135" fmla="*/ 2113411 w 3812022"/>
                <a:gd name="connsiteY135" fmla="*/ 1193339 h 1325394"/>
                <a:gd name="connsiteX136" fmla="*/ 2110217 w 3812022"/>
                <a:gd name="connsiteY136" fmla="*/ 1183222 h 1325394"/>
                <a:gd name="connsiteX137" fmla="*/ 2114476 w 3812022"/>
                <a:gd name="connsiteY137" fmla="*/ 1174170 h 1325394"/>
                <a:gd name="connsiteX138" fmla="*/ 2394562 w 3812022"/>
                <a:gd name="connsiteY138" fmla="*/ 811551 h 1325394"/>
                <a:gd name="connsiteX139" fmla="*/ 2393497 w 3812022"/>
                <a:gd name="connsiteY139" fmla="*/ 801434 h 1325394"/>
                <a:gd name="connsiteX140" fmla="*/ 2250259 w 3812022"/>
                <a:gd name="connsiteY140" fmla="*/ 827526 h 1325394"/>
                <a:gd name="connsiteX141" fmla="*/ 2286467 w 3812022"/>
                <a:gd name="connsiteY141" fmla="*/ 748719 h 1325394"/>
                <a:gd name="connsiteX142" fmla="*/ 2433965 w 3812022"/>
                <a:gd name="connsiteY142" fmla="*/ 653937 h 1325394"/>
                <a:gd name="connsiteX143" fmla="*/ 2525019 w 3812022"/>
                <a:gd name="connsiteY143" fmla="*/ 300370 h 1325394"/>
                <a:gd name="connsiteX144" fmla="*/ 2558565 w 3812022"/>
                <a:gd name="connsiteY144" fmla="*/ 235940 h 1325394"/>
                <a:gd name="connsiteX145" fmla="*/ 3528210 w 3812022"/>
                <a:gd name="connsiteY145" fmla="*/ 194459 h 1325394"/>
                <a:gd name="connsiteX146" fmla="*/ 3528210 w 3812022"/>
                <a:gd name="connsiteY146" fmla="*/ 484076 h 1325394"/>
                <a:gd name="connsiteX147" fmla="*/ 3528743 w 3812022"/>
                <a:gd name="connsiteY147" fmla="*/ 483543 h 1325394"/>
                <a:gd name="connsiteX148" fmla="*/ 3528743 w 3812022"/>
                <a:gd name="connsiteY148" fmla="*/ 484076 h 1325394"/>
                <a:gd name="connsiteX149" fmla="*/ 3495197 w 3812022"/>
                <a:gd name="connsiteY149" fmla="*/ 562883 h 1325394"/>
                <a:gd name="connsiteX150" fmla="*/ 3517161 w 3812022"/>
                <a:gd name="connsiteY150" fmla="*/ 553165 h 1325394"/>
                <a:gd name="connsiteX151" fmla="*/ 3528210 w 3812022"/>
                <a:gd name="connsiteY151" fmla="*/ 540085 h 1325394"/>
                <a:gd name="connsiteX152" fmla="*/ 3528210 w 3812022"/>
                <a:gd name="connsiteY152" fmla="*/ 656599 h 1325394"/>
                <a:gd name="connsiteX153" fmla="*/ 3528743 w 3812022"/>
                <a:gd name="connsiteY153" fmla="*/ 656327 h 1325394"/>
                <a:gd name="connsiteX154" fmla="*/ 3528743 w 3812022"/>
                <a:gd name="connsiteY154" fmla="*/ 656599 h 1325394"/>
                <a:gd name="connsiteX155" fmla="*/ 3406273 w 3812022"/>
                <a:gd name="connsiteY155" fmla="*/ 719432 h 1325394"/>
                <a:gd name="connsiteX156" fmla="*/ 3403078 w 3812022"/>
                <a:gd name="connsiteY156" fmla="*/ 707185 h 1325394"/>
                <a:gd name="connsiteX157" fmla="*/ 3496262 w 3812022"/>
                <a:gd name="connsiteY157" fmla="*/ 620391 h 1325394"/>
                <a:gd name="connsiteX158" fmla="*/ 3394026 w 3812022"/>
                <a:gd name="connsiteY158" fmla="*/ 629443 h 1325394"/>
                <a:gd name="connsiteX159" fmla="*/ 3246529 w 3812022"/>
                <a:gd name="connsiteY159" fmla="*/ 710380 h 1325394"/>
                <a:gd name="connsiteX160" fmla="*/ 3235347 w 3812022"/>
                <a:gd name="connsiteY160" fmla="*/ 750848 h 1325394"/>
                <a:gd name="connsiteX161" fmla="*/ 3235347 w 3812022"/>
                <a:gd name="connsiteY161" fmla="*/ 665652 h 1325394"/>
                <a:gd name="connsiteX162" fmla="*/ 3367934 w 3812022"/>
                <a:gd name="connsiteY162" fmla="*/ 560753 h 1325394"/>
                <a:gd name="connsiteX163" fmla="*/ 3370064 w 3812022"/>
                <a:gd name="connsiteY163" fmla="*/ 524544 h 1325394"/>
                <a:gd name="connsiteX164" fmla="*/ 3419585 w 3812022"/>
                <a:gd name="connsiteY164" fmla="*/ 520285 h 1325394"/>
                <a:gd name="connsiteX165" fmla="*/ 3511704 w 3812022"/>
                <a:gd name="connsiteY165" fmla="*/ 329123 h 1325394"/>
                <a:gd name="connsiteX166" fmla="*/ 3411598 w 3812022"/>
                <a:gd name="connsiteY166" fmla="*/ 341370 h 1325394"/>
                <a:gd name="connsiteX167" fmla="*/ 3447806 w 3812022"/>
                <a:gd name="connsiteY167" fmla="*/ 282798 h 1325394"/>
                <a:gd name="connsiteX168" fmla="*/ 52315 w 3812022"/>
                <a:gd name="connsiteY168" fmla="*/ 184090 h 1325394"/>
                <a:gd name="connsiteX169" fmla="*/ 88391 w 3812022"/>
                <a:gd name="connsiteY169" fmla="*/ 188017 h 1325394"/>
                <a:gd name="connsiteX170" fmla="*/ 158146 w 3812022"/>
                <a:gd name="connsiteY170" fmla="*/ 272682 h 1325394"/>
                <a:gd name="connsiteX171" fmla="*/ 137912 w 3812022"/>
                <a:gd name="connsiteY171" fmla="*/ 296111 h 1325394"/>
                <a:gd name="connsiteX172" fmla="*/ 102768 w 3812022"/>
                <a:gd name="connsiteY172" fmla="*/ 308358 h 1325394"/>
                <a:gd name="connsiteX173" fmla="*/ 88391 w 3812022"/>
                <a:gd name="connsiteY173" fmla="*/ 309423 h 1325394"/>
                <a:gd name="connsiteX174" fmla="*/ 81469 w 3812022"/>
                <a:gd name="connsiteY174" fmla="*/ 309423 h 1325394"/>
                <a:gd name="connsiteX175" fmla="*/ 65494 w 3812022"/>
                <a:gd name="connsiteY175" fmla="*/ 299306 h 1325394"/>
                <a:gd name="connsiteX176" fmla="*/ 18636 w 3812022"/>
                <a:gd name="connsiteY176" fmla="*/ 186952 h 1325394"/>
                <a:gd name="connsiteX177" fmla="*/ 52315 w 3812022"/>
                <a:gd name="connsiteY177" fmla="*/ 184090 h 1325394"/>
                <a:gd name="connsiteX178" fmla="*/ 697548 w 3812022"/>
                <a:gd name="connsiteY178" fmla="*/ 95897 h 1325394"/>
                <a:gd name="connsiteX179" fmla="*/ 698613 w 3812022"/>
                <a:gd name="connsiteY179" fmla="*/ 166717 h 1325394"/>
                <a:gd name="connsiteX180" fmla="*/ 712990 w 3812022"/>
                <a:gd name="connsiteY180" fmla="*/ 157665 h 1325394"/>
                <a:gd name="connsiteX181" fmla="*/ 727367 w 3812022"/>
                <a:gd name="connsiteY181" fmla="*/ 144353 h 1325394"/>
                <a:gd name="connsiteX182" fmla="*/ 712990 w 3812022"/>
                <a:gd name="connsiteY182" fmla="*/ 99092 h 1325394"/>
                <a:gd name="connsiteX183" fmla="*/ 697548 w 3812022"/>
                <a:gd name="connsiteY183" fmla="*/ 95897 h 1325394"/>
                <a:gd name="connsiteX184" fmla="*/ 1785205 w 3812022"/>
                <a:gd name="connsiteY184" fmla="*/ 42774 h 1325394"/>
                <a:gd name="connsiteX185" fmla="*/ 1825341 w 3812022"/>
                <a:gd name="connsiteY185" fmla="*/ 84183 h 1325394"/>
                <a:gd name="connsiteX186" fmla="*/ 1779015 w 3812022"/>
                <a:gd name="connsiteY186" fmla="*/ 158730 h 1325394"/>
                <a:gd name="connsiteX187" fmla="*/ 1835458 w 3812022"/>
                <a:gd name="connsiteY187" fmla="*/ 118262 h 1325394"/>
                <a:gd name="connsiteX188" fmla="*/ 1895628 w 3812022"/>
                <a:gd name="connsiteY188" fmla="*/ 150211 h 1325394"/>
                <a:gd name="connsiteX189" fmla="*/ 1895628 w 3812022"/>
                <a:gd name="connsiteY189" fmla="*/ 158198 h 1325394"/>
                <a:gd name="connsiteX190" fmla="*/ 1873264 w 3812022"/>
                <a:gd name="connsiteY190" fmla="*/ 191744 h 1325394"/>
                <a:gd name="connsiteX191" fmla="*/ 1646959 w 3812022"/>
                <a:gd name="connsiteY191" fmla="*/ 304097 h 1325394"/>
                <a:gd name="connsiteX192" fmla="*/ 1578269 w 3812022"/>
                <a:gd name="connsiteY192" fmla="*/ 388761 h 1325394"/>
                <a:gd name="connsiteX193" fmla="*/ 1552177 w 3812022"/>
                <a:gd name="connsiteY193" fmla="*/ 408996 h 1325394"/>
                <a:gd name="connsiteX194" fmla="*/ 1536203 w 3812022"/>
                <a:gd name="connsiteY194" fmla="*/ 450529 h 1325394"/>
                <a:gd name="connsiteX195" fmla="*/ 1552177 w 3812022"/>
                <a:gd name="connsiteY195" fmla="*/ 446269 h 1325394"/>
                <a:gd name="connsiteX196" fmla="*/ 1578269 w 3812022"/>
                <a:gd name="connsiteY196" fmla="*/ 432957 h 1325394"/>
                <a:gd name="connsiteX197" fmla="*/ 1765170 w 3812022"/>
                <a:gd name="connsiteY197" fmla="*/ 431892 h 1325394"/>
                <a:gd name="connsiteX198" fmla="*/ 1742807 w 3812022"/>
                <a:gd name="connsiteY198" fmla="*/ 521882 h 1325394"/>
                <a:gd name="connsiteX199" fmla="*/ 1578269 w 3812022"/>
                <a:gd name="connsiteY199" fmla="*/ 711978 h 1325394"/>
                <a:gd name="connsiteX200" fmla="*/ 1552177 w 3812022"/>
                <a:gd name="connsiteY200" fmla="*/ 732212 h 1325394"/>
                <a:gd name="connsiteX201" fmla="*/ 1552177 w 3812022"/>
                <a:gd name="connsiteY201" fmla="*/ 744459 h 1325394"/>
                <a:gd name="connsiteX202" fmla="*/ 1578269 w 3812022"/>
                <a:gd name="connsiteY202" fmla="*/ 737537 h 1325394"/>
                <a:gd name="connsiteX203" fmla="*/ 1734819 w 3812022"/>
                <a:gd name="connsiteY203" fmla="*/ 654470 h 1325394"/>
                <a:gd name="connsiteX204" fmla="*/ 1767300 w 3812022"/>
                <a:gd name="connsiteY204" fmla="*/ 708250 h 1325394"/>
                <a:gd name="connsiteX205" fmla="*/ 1648024 w 3812022"/>
                <a:gd name="connsiteY205" fmla="*/ 823266 h 1325394"/>
                <a:gd name="connsiteX206" fmla="*/ 1726832 w 3812022"/>
                <a:gd name="connsiteY206" fmla="*/ 893021 h 1325394"/>
                <a:gd name="connsiteX207" fmla="*/ 1578269 w 3812022"/>
                <a:gd name="connsiteY207" fmla="*/ 1037323 h 1325394"/>
                <a:gd name="connsiteX208" fmla="*/ 1552177 w 3812022"/>
                <a:gd name="connsiteY208" fmla="*/ 1054362 h 1325394"/>
                <a:gd name="connsiteX209" fmla="*/ 1528749 w 3812022"/>
                <a:gd name="connsiteY209" fmla="*/ 1070337 h 1325394"/>
                <a:gd name="connsiteX210" fmla="*/ 1518631 w 3812022"/>
                <a:gd name="connsiteY210" fmla="*/ 1185352 h 1325394"/>
                <a:gd name="connsiteX211" fmla="*/ 1521826 w 3812022"/>
                <a:gd name="connsiteY211" fmla="*/ 1284393 h 1325394"/>
                <a:gd name="connsiteX212" fmla="*/ 1499462 w 3812022"/>
                <a:gd name="connsiteY212" fmla="*/ 1313680 h 1325394"/>
                <a:gd name="connsiteX213" fmla="*/ 1437694 w 3812022"/>
                <a:gd name="connsiteY213" fmla="*/ 1117727 h 1325394"/>
                <a:gd name="connsiteX214" fmla="*/ 1380187 w 3812022"/>
                <a:gd name="connsiteY214" fmla="*/ 1071402 h 1325394"/>
                <a:gd name="connsiteX215" fmla="*/ 1437694 w 3812022"/>
                <a:gd name="connsiteY215" fmla="*/ 1051167 h 1325394"/>
                <a:gd name="connsiteX216" fmla="*/ 1434500 w 3812022"/>
                <a:gd name="connsiteY216" fmla="*/ 916982 h 1325394"/>
                <a:gd name="connsiteX217" fmla="*/ 1285938 w 3812022"/>
                <a:gd name="connsiteY217" fmla="*/ 1011764 h 1325394"/>
                <a:gd name="connsiteX218" fmla="*/ 1167727 w 3812022"/>
                <a:gd name="connsiteY218" fmla="*/ 1035193 h 1325394"/>
                <a:gd name="connsiteX219" fmla="*/ 1169857 w 3812022"/>
                <a:gd name="connsiteY219" fmla="*/ 1024011 h 1325394"/>
                <a:gd name="connsiteX220" fmla="*/ 1422253 w 3812022"/>
                <a:gd name="connsiteY220" fmla="*/ 824863 h 1325394"/>
                <a:gd name="connsiteX221" fmla="*/ 1397226 w 3812022"/>
                <a:gd name="connsiteY221" fmla="*/ 814746 h 1325394"/>
                <a:gd name="connsiteX222" fmla="*/ 1397226 w 3812022"/>
                <a:gd name="connsiteY222" fmla="*/ 802499 h 1325394"/>
                <a:gd name="connsiteX223" fmla="*/ 1427577 w 3812022"/>
                <a:gd name="connsiteY223" fmla="*/ 779070 h 1325394"/>
                <a:gd name="connsiteX224" fmla="*/ 1435565 w 3812022"/>
                <a:gd name="connsiteY224" fmla="*/ 692276 h 1325394"/>
                <a:gd name="connsiteX225" fmla="*/ 1289133 w 3812022"/>
                <a:gd name="connsiteY225" fmla="*/ 782265 h 1325394"/>
                <a:gd name="connsiteX226" fmla="*/ 1153883 w 3812022"/>
                <a:gd name="connsiteY226" fmla="*/ 833916 h 1325394"/>
                <a:gd name="connsiteX227" fmla="*/ 1156013 w 3812022"/>
                <a:gd name="connsiteY227" fmla="*/ 808889 h 1325394"/>
                <a:gd name="connsiteX228" fmla="*/ 1263041 w 3812022"/>
                <a:gd name="connsiteY228" fmla="*/ 748186 h 1325394"/>
                <a:gd name="connsiteX229" fmla="*/ 1306704 w 3812022"/>
                <a:gd name="connsiteY229" fmla="*/ 656067 h 1325394"/>
                <a:gd name="connsiteX230" fmla="*/ 1323744 w 3812022"/>
                <a:gd name="connsiteY230" fmla="*/ 676302 h 1325394"/>
                <a:gd name="connsiteX231" fmla="*/ 1440889 w 3812022"/>
                <a:gd name="connsiteY231" fmla="*/ 435620 h 1325394"/>
                <a:gd name="connsiteX232" fmla="*/ 1523956 w 3812022"/>
                <a:gd name="connsiteY232" fmla="*/ 343501 h 1325394"/>
                <a:gd name="connsiteX233" fmla="*/ 1376459 w 3812022"/>
                <a:gd name="connsiteY233" fmla="*/ 458516 h 1325394"/>
                <a:gd name="connsiteX234" fmla="*/ 1348238 w 3812022"/>
                <a:gd name="connsiteY234" fmla="*/ 446269 h 1325394"/>
                <a:gd name="connsiteX235" fmla="*/ 1161337 w 3812022"/>
                <a:gd name="connsiteY235" fmla="*/ 469698 h 1325394"/>
                <a:gd name="connsiteX236" fmla="*/ 1161337 w 3812022"/>
                <a:gd name="connsiteY236" fmla="*/ 459581 h 1325394"/>
                <a:gd name="connsiteX237" fmla="*/ 1337056 w 3812022"/>
                <a:gd name="connsiteY237" fmla="*/ 376514 h 1325394"/>
                <a:gd name="connsiteX238" fmla="*/ 1363147 w 3812022"/>
                <a:gd name="connsiteY238" fmla="*/ 194406 h 1325394"/>
                <a:gd name="connsiteX239" fmla="*/ 1453136 w 3812022"/>
                <a:gd name="connsiteY239" fmla="*/ 312617 h 1325394"/>
                <a:gd name="connsiteX240" fmla="*/ 1552177 w 3812022"/>
                <a:gd name="connsiteY240" fmla="*/ 273213 h 1325394"/>
                <a:gd name="connsiteX241" fmla="*/ 1578269 w 3812022"/>
                <a:gd name="connsiteY241" fmla="*/ 263096 h 1325394"/>
                <a:gd name="connsiteX242" fmla="*/ 1596374 w 3812022"/>
                <a:gd name="connsiteY242" fmla="*/ 256174 h 1325394"/>
                <a:gd name="connsiteX243" fmla="*/ 1760911 w 3812022"/>
                <a:gd name="connsiteY243" fmla="*/ 45844 h 1325394"/>
                <a:gd name="connsiteX244" fmla="*/ 1785205 w 3812022"/>
                <a:gd name="connsiteY244" fmla="*/ 42774 h 1325394"/>
                <a:gd name="connsiteX245" fmla="*/ 677122 w 3812022"/>
                <a:gd name="connsiteY245" fmla="*/ 5334 h 1325394"/>
                <a:gd name="connsiteX246" fmla="*/ 708198 w 3812022"/>
                <a:gd name="connsiteY246" fmla="*/ 55428 h 1325394"/>
                <a:gd name="connsiteX247" fmla="*/ 712458 w 3812022"/>
                <a:gd name="connsiteY247" fmla="*/ 55428 h 1325394"/>
                <a:gd name="connsiteX248" fmla="*/ 836526 w 3812022"/>
                <a:gd name="connsiteY248" fmla="*/ 143288 h 1325394"/>
                <a:gd name="connsiteX249" fmla="*/ 712458 w 3812022"/>
                <a:gd name="connsiteY249" fmla="*/ 269485 h 1325394"/>
                <a:gd name="connsiteX250" fmla="*/ 690094 w 3812022"/>
                <a:gd name="connsiteY250" fmla="*/ 280667 h 1325394"/>
                <a:gd name="connsiteX251" fmla="*/ 668794 w 3812022"/>
                <a:gd name="connsiteY251" fmla="*/ 420177 h 1325394"/>
                <a:gd name="connsiteX252" fmla="*/ 666664 w 3812022"/>
                <a:gd name="connsiteY252" fmla="*/ 435086 h 1325394"/>
                <a:gd name="connsiteX253" fmla="*/ 662405 w 3812022"/>
                <a:gd name="connsiteY253" fmla="*/ 440944 h 1325394"/>
                <a:gd name="connsiteX254" fmla="*/ 608624 w 3812022"/>
                <a:gd name="connsiteY254" fmla="*/ 524011 h 1325394"/>
                <a:gd name="connsiteX255" fmla="*/ 579338 w 3812022"/>
                <a:gd name="connsiteY255" fmla="*/ 591636 h 1325394"/>
                <a:gd name="connsiteX256" fmla="*/ 608624 w 3812022"/>
                <a:gd name="connsiteY256" fmla="*/ 570336 h 1325394"/>
                <a:gd name="connsiteX257" fmla="*/ 712458 w 3812022"/>
                <a:gd name="connsiteY257" fmla="*/ 512829 h 1325394"/>
                <a:gd name="connsiteX258" fmla="*/ 716718 w 3812022"/>
                <a:gd name="connsiteY258" fmla="*/ 511764 h 1325394"/>
                <a:gd name="connsiteX259" fmla="*/ 712458 w 3812022"/>
                <a:gd name="connsiteY259" fmla="*/ 579389 h 1325394"/>
                <a:gd name="connsiteX260" fmla="*/ 660807 w 3812022"/>
                <a:gd name="connsiteY260" fmla="*/ 645949 h 1325394"/>
                <a:gd name="connsiteX261" fmla="*/ 704471 w 3812022"/>
                <a:gd name="connsiteY261" fmla="*/ 713573 h 1325394"/>
                <a:gd name="connsiteX262" fmla="*/ 710328 w 3812022"/>
                <a:gd name="connsiteY262" fmla="*/ 1175233 h 1325394"/>
                <a:gd name="connsiteX263" fmla="*/ 625663 w 3812022"/>
                <a:gd name="connsiteY263" fmla="*/ 1217832 h 1325394"/>
                <a:gd name="connsiteX264" fmla="*/ 608624 w 3812022"/>
                <a:gd name="connsiteY264" fmla="*/ 1200792 h 1325394"/>
                <a:gd name="connsiteX265" fmla="*/ 561233 w 3812022"/>
                <a:gd name="connsiteY265" fmla="*/ 1090569 h 1325394"/>
                <a:gd name="connsiteX266" fmla="*/ 608624 w 3812022"/>
                <a:gd name="connsiteY266" fmla="*/ 1105479 h 1325394"/>
                <a:gd name="connsiteX267" fmla="*/ 610754 w 3812022"/>
                <a:gd name="connsiteY267" fmla="*/ 1105479 h 1325394"/>
                <a:gd name="connsiteX268" fmla="*/ 608624 w 3812022"/>
                <a:gd name="connsiteY268" fmla="*/ 1008567 h 1325394"/>
                <a:gd name="connsiteX269" fmla="*/ 606494 w 3812022"/>
                <a:gd name="connsiteY269" fmla="*/ 1005372 h 1325394"/>
                <a:gd name="connsiteX270" fmla="*/ 555909 w 3812022"/>
                <a:gd name="connsiteY270" fmla="*/ 972891 h 1325394"/>
                <a:gd name="connsiteX271" fmla="*/ 543662 w 3812022"/>
                <a:gd name="connsiteY271" fmla="*/ 973956 h 1325394"/>
                <a:gd name="connsiteX272" fmla="*/ 518635 w 3812022"/>
                <a:gd name="connsiteY272" fmla="*/ 1072997 h 1325394"/>
                <a:gd name="connsiteX273" fmla="*/ 449945 w 3812022"/>
                <a:gd name="connsiteY273" fmla="*/ 1246586 h 1325394"/>
                <a:gd name="connsiteX274" fmla="*/ 419594 w 3812022"/>
                <a:gd name="connsiteY274" fmla="*/ 1188013 h 1325394"/>
                <a:gd name="connsiteX275" fmla="*/ 500531 w 3812022"/>
                <a:gd name="connsiteY275" fmla="*/ 866928 h 1325394"/>
                <a:gd name="connsiteX276" fmla="*/ 542064 w 3812022"/>
                <a:gd name="connsiteY276" fmla="*/ 734340 h 1325394"/>
                <a:gd name="connsiteX277" fmla="*/ 438230 w 3812022"/>
                <a:gd name="connsiteY277" fmla="*/ 730080 h 1325394"/>
                <a:gd name="connsiteX278" fmla="*/ 439296 w 3812022"/>
                <a:gd name="connsiteY278" fmla="*/ 709846 h 1325394"/>
                <a:gd name="connsiteX279" fmla="*/ 487751 w 3812022"/>
                <a:gd name="connsiteY279" fmla="*/ 504841 h 1325394"/>
                <a:gd name="connsiteX280" fmla="*/ 494673 w 3812022"/>
                <a:gd name="connsiteY280" fmla="*/ 487802 h 1325394"/>
                <a:gd name="connsiteX281" fmla="*/ 520765 w 3812022"/>
                <a:gd name="connsiteY281" fmla="*/ 410060 h 1325394"/>
                <a:gd name="connsiteX282" fmla="*/ 410542 w 3812022"/>
                <a:gd name="connsiteY282" fmla="*/ 492062 h 1325394"/>
                <a:gd name="connsiteX283" fmla="*/ 317358 w 3812022"/>
                <a:gd name="connsiteY283" fmla="*/ 562882 h 1325394"/>
                <a:gd name="connsiteX284" fmla="*/ 217251 w 3812022"/>
                <a:gd name="connsiteY284" fmla="*/ 666715 h 1325394"/>
                <a:gd name="connsiteX285" fmla="*/ 155484 w 3812022"/>
                <a:gd name="connsiteY285" fmla="*/ 1054893 h 1325394"/>
                <a:gd name="connsiteX286" fmla="*/ 136314 w 3812022"/>
                <a:gd name="connsiteY286" fmla="*/ 1180026 h 1325394"/>
                <a:gd name="connsiteX287" fmla="*/ 100106 w 3812022"/>
                <a:gd name="connsiteY287" fmla="*/ 1312613 h 1325394"/>
                <a:gd name="connsiteX288" fmla="*/ 87859 w 3812022"/>
                <a:gd name="connsiteY288" fmla="*/ 1305691 h 1325394"/>
                <a:gd name="connsiteX289" fmla="*/ 21299 w 3812022"/>
                <a:gd name="connsiteY289" fmla="*/ 1256170 h 1325394"/>
                <a:gd name="connsiteX290" fmla="*/ 1064 w 3812022"/>
                <a:gd name="connsiteY290" fmla="*/ 1121985 h 1325394"/>
                <a:gd name="connsiteX291" fmla="*/ 2129 w 3812022"/>
                <a:gd name="connsiteY291" fmla="*/ 1009632 h 1325394"/>
                <a:gd name="connsiteX292" fmla="*/ 6389 w 3812022"/>
                <a:gd name="connsiteY292" fmla="*/ 796640 h 1325394"/>
                <a:gd name="connsiteX293" fmla="*/ 4259 w 3812022"/>
                <a:gd name="connsiteY293" fmla="*/ 718898 h 1325394"/>
                <a:gd name="connsiteX294" fmla="*/ 0 w 3812022"/>
                <a:gd name="connsiteY294" fmla="*/ 639026 h 1325394"/>
                <a:gd name="connsiteX295" fmla="*/ 0 w 3812022"/>
                <a:gd name="connsiteY295" fmla="*/ 632104 h 1325394"/>
                <a:gd name="connsiteX296" fmla="*/ 65495 w 3812022"/>
                <a:gd name="connsiteY296" fmla="*/ 504841 h 1325394"/>
                <a:gd name="connsiteX297" fmla="*/ 87859 w 3812022"/>
                <a:gd name="connsiteY297" fmla="*/ 536258 h 1325394"/>
                <a:gd name="connsiteX298" fmla="*/ 116080 w 3812022"/>
                <a:gd name="connsiteY298" fmla="*/ 617195 h 1325394"/>
                <a:gd name="connsiteX299" fmla="*/ 144302 w 3812022"/>
                <a:gd name="connsiteY299" fmla="*/ 775874 h 1325394"/>
                <a:gd name="connsiteX300" fmla="*/ 165601 w 3812022"/>
                <a:gd name="connsiteY300" fmla="*/ 702924 h 1325394"/>
                <a:gd name="connsiteX301" fmla="*/ 223109 w 3812022"/>
                <a:gd name="connsiteY301" fmla="*/ 498984 h 1325394"/>
                <a:gd name="connsiteX302" fmla="*/ 339189 w 3812022"/>
                <a:gd name="connsiteY302" fmla="*/ 424437 h 1325394"/>
                <a:gd name="connsiteX303" fmla="*/ 536207 w 3812022"/>
                <a:gd name="connsiteY303" fmla="*/ 310486 h 1325394"/>
                <a:gd name="connsiteX304" fmla="*/ 609157 w 3812022"/>
                <a:gd name="connsiteY304" fmla="*/ 91105 h 1325394"/>
                <a:gd name="connsiteX305" fmla="*/ 656547 w 3812022"/>
                <a:gd name="connsiteY305" fmla="*/ 8038 h 1325394"/>
                <a:gd name="connsiteX306" fmla="*/ 677122 w 3812022"/>
                <a:gd name="connsiteY306" fmla="*/ 5334 h 1325394"/>
                <a:gd name="connsiteX307" fmla="*/ 3645157 w 3812022"/>
                <a:gd name="connsiteY307" fmla="*/ 983 h 1325394"/>
                <a:gd name="connsiteX308" fmla="*/ 3704994 w 3812022"/>
                <a:gd name="connsiteY308" fmla="*/ 31467 h 1325394"/>
                <a:gd name="connsiteX309" fmla="*/ 3640564 w 3812022"/>
                <a:gd name="connsiteY309" fmla="*/ 159795 h 1325394"/>
                <a:gd name="connsiteX310" fmla="*/ 3543652 w 3812022"/>
                <a:gd name="connsiteY310" fmla="*/ 268953 h 1325394"/>
                <a:gd name="connsiteX311" fmla="*/ 3544718 w 3812022"/>
                <a:gd name="connsiteY311" fmla="*/ 279070 h 1325394"/>
                <a:gd name="connsiteX312" fmla="*/ 3621394 w 3812022"/>
                <a:gd name="connsiteY312" fmla="*/ 334448 h 1325394"/>
                <a:gd name="connsiteX313" fmla="*/ 3587849 w 3812022"/>
                <a:gd name="connsiteY313" fmla="*/ 419112 h 1325394"/>
                <a:gd name="connsiteX314" fmla="*/ 3812022 w 3812022"/>
                <a:gd name="connsiteY314" fmla="*/ 414853 h 1325394"/>
                <a:gd name="connsiteX315" fmla="*/ 3812022 w 3812022"/>
                <a:gd name="connsiteY315" fmla="*/ 421242 h 1325394"/>
                <a:gd name="connsiteX316" fmla="*/ 3812022 w 3812022"/>
                <a:gd name="connsiteY316" fmla="*/ 443606 h 1325394"/>
                <a:gd name="connsiteX317" fmla="*/ 3680500 w 3812022"/>
                <a:gd name="connsiteY317" fmla="*/ 594299 h 1325394"/>
                <a:gd name="connsiteX318" fmla="*/ 3654409 w 3812022"/>
                <a:gd name="connsiteY318" fmla="*/ 611339 h 1325394"/>
                <a:gd name="connsiteX319" fmla="*/ 3588713 w 3812022"/>
                <a:gd name="connsiteY319" fmla="*/ 625782 h 1325394"/>
                <a:gd name="connsiteX320" fmla="*/ 3528743 w 3812022"/>
                <a:gd name="connsiteY320" fmla="*/ 656327 h 1325394"/>
                <a:gd name="connsiteX321" fmla="*/ 3528743 w 3812022"/>
                <a:gd name="connsiteY321" fmla="*/ 539454 h 1325394"/>
                <a:gd name="connsiteX322" fmla="*/ 3528210 w 3812022"/>
                <a:gd name="connsiteY322" fmla="*/ 540085 h 1325394"/>
                <a:gd name="connsiteX323" fmla="*/ 3528210 w 3812022"/>
                <a:gd name="connsiteY323" fmla="*/ 539454 h 1325394"/>
                <a:gd name="connsiteX324" fmla="*/ 3607018 w 3812022"/>
                <a:gd name="connsiteY324" fmla="*/ 543714 h 1325394"/>
                <a:gd name="connsiteX325" fmla="*/ 3715111 w 3812022"/>
                <a:gd name="connsiteY325" fmla="*/ 446801 h 1325394"/>
                <a:gd name="connsiteX326" fmla="*/ 3537263 w 3812022"/>
                <a:gd name="connsiteY326" fmla="*/ 475024 h 1325394"/>
                <a:gd name="connsiteX327" fmla="*/ 3528743 w 3812022"/>
                <a:gd name="connsiteY327" fmla="*/ 483543 h 1325394"/>
                <a:gd name="connsiteX328" fmla="*/ 3528743 w 3812022"/>
                <a:gd name="connsiteY328" fmla="*/ 193873 h 1325394"/>
                <a:gd name="connsiteX329" fmla="*/ 3528210 w 3812022"/>
                <a:gd name="connsiteY329" fmla="*/ 194459 h 1325394"/>
                <a:gd name="connsiteX330" fmla="*/ 3528210 w 3812022"/>
                <a:gd name="connsiteY330" fmla="*/ 193873 h 1325394"/>
                <a:gd name="connsiteX331" fmla="*/ 3608082 w 3812022"/>
                <a:gd name="connsiteY331" fmla="*/ 30402 h 1325394"/>
                <a:gd name="connsiteX332" fmla="*/ 3645157 w 3812022"/>
                <a:gd name="connsiteY332" fmla="*/ 983 h 1325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</a:cxnLst>
              <a:rect l="l" t="t" r="r" b="b"/>
              <a:pathLst>
                <a:path w="3812022" h="1325394">
                  <a:moveTo>
                    <a:pt x="3528743" y="1166183"/>
                  </a:moveTo>
                  <a:cubicBezTo>
                    <a:pt x="3531938" y="1169377"/>
                    <a:pt x="3534601" y="1174170"/>
                    <a:pt x="3537795" y="1178430"/>
                  </a:cubicBezTo>
                  <a:cubicBezTo>
                    <a:pt x="3538860" y="1199729"/>
                    <a:pt x="3537795" y="1230080"/>
                    <a:pt x="3528743" y="1258302"/>
                  </a:cubicBezTo>
                  <a:close/>
                  <a:moveTo>
                    <a:pt x="3234282" y="1082322"/>
                  </a:moveTo>
                  <a:lnTo>
                    <a:pt x="3234282" y="1163814"/>
                  </a:lnTo>
                  <a:lnTo>
                    <a:pt x="3194545" y="1145948"/>
                  </a:lnTo>
                  <a:cubicBezTo>
                    <a:pt x="3184361" y="1137428"/>
                    <a:pt x="3178371" y="1125980"/>
                    <a:pt x="3179436" y="1110272"/>
                  </a:cubicBezTo>
                  <a:close/>
                  <a:moveTo>
                    <a:pt x="3429169" y="1002179"/>
                  </a:moveTo>
                  <a:cubicBezTo>
                    <a:pt x="3447274" y="1016556"/>
                    <a:pt x="3489872" y="1011231"/>
                    <a:pt x="3528210" y="1004309"/>
                  </a:cubicBezTo>
                  <a:lnTo>
                    <a:pt x="3528210" y="1113467"/>
                  </a:lnTo>
                  <a:cubicBezTo>
                    <a:pt x="3515964" y="1125714"/>
                    <a:pt x="3513834" y="1141688"/>
                    <a:pt x="3528210" y="1166183"/>
                  </a:cubicBezTo>
                  <a:lnTo>
                    <a:pt x="3528210" y="1258302"/>
                  </a:lnTo>
                  <a:cubicBezTo>
                    <a:pt x="3519691" y="1290250"/>
                    <a:pt x="3500522" y="1318472"/>
                    <a:pt x="3467508" y="1325394"/>
                  </a:cubicBezTo>
                  <a:cubicBezTo>
                    <a:pt x="3423844" y="1313147"/>
                    <a:pt x="3233217" y="1258834"/>
                    <a:pt x="3260373" y="1211443"/>
                  </a:cubicBezTo>
                  <a:cubicBezTo>
                    <a:pt x="3304036" y="1210378"/>
                    <a:pt x="3374324" y="1252977"/>
                    <a:pt x="3440351" y="1243925"/>
                  </a:cubicBezTo>
                  <a:cubicBezTo>
                    <a:pt x="3461650" y="1213573"/>
                    <a:pt x="3451534" y="1144883"/>
                    <a:pt x="3440351" y="1117727"/>
                  </a:cubicBezTo>
                  <a:cubicBezTo>
                    <a:pt x="3378584" y="1119857"/>
                    <a:pt x="3357284" y="1157130"/>
                    <a:pt x="3310959" y="1173105"/>
                  </a:cubicBezTo>
                  <a:cubicBezTo>
                    <a:pt x="3288595" y="1170975"/>
                    <a:pt x="3259308" y="1169910"/>
                    <a:pt x="3234282" y="1164053"/>
                  </a:cubicBezTo>
                  <a:lnTo>
                    <a:pt x="3234282" y="1163814"/>
                  </a:lnTo>
                  <a:lnTo>
                    <a:pt x="3234814" y="1164053"/>
                  </a:lnTo>
                  <a:lnTo>
                    <a:pt x="3234814" y="1082051"/>
                  </a:lnTo>
                  <a:lnTo>
                    <a:pt x="3234282" y="1082322"/>
                  </a:lnTo>
                  <a:lnTo>
                    <a:pt x="3234282" y="1082051"/>
                  </a:lnTo>
                  <a:cubicBezTo>
                    <a:pt x="3283802" y="1061816"/>
                    <a:pt x="3340245" y="1046907"/>
                    <a:pt x="3391896" y="1031465"/>
                  </a:cubicBezTo>
                  <a:cubicBezTo>
                    <a:pt x="3415325" y="1013361"/>
                    <a:pt x="3380714" y="997919"/>
                    <a:pt x="3429169" y="1002179"/>
                  </a:cubicBezTo>
                  <a:close/>
                  <a:moveTo>
                    <a:pt x="3580394" y="994192"/>
                  </a:moveTo>
                  <a:cubicBezTo>
                    <a:pt x="3600628" y="1000049"/>
                    <a:pt x="3616603" y="1004309"/>
                    <a:pt x="3644824" y="1024543"/>
                  </a:cubicBezTo>
                  <a:cubicBezTo>
                    <a:pt x="3645889" y="1077258"/>
                    <a:pt x="3560159" y="1084181"/>
                    <a:pt x="3528743" y="1113467"/>
                  </a:cubicBezTo>
                  <a:lnTo>
                    <a:pt x="3528743" y="1004309"/>
                  </a:lnTo>
                  <a:cubicBezTo>
                    <a:pt x="3547913" y="1001114"/>
                    <a:pt x="3567082" y="996321"/>
                    <a:pt x="3580394" y="994192"/>
                  </a:cubicBezTo>
                  <a:close/>
                  <a:moveTo>
                    <a:pt x="2529346" y="901606"/>
                  </a:moveTo>
                  <a:cubicBezTo>
                    <a:pt x="2533006" y="901673"/>
                    <a:pt x="2537799" y="903404"/>
                    <a:pt x="2547916" y="909528"/>
                  </a:cubicBezTo>
                  <a:cubicBezTo>
                    <a:pt x="2555903" y="927632"/>
                    <a:pt x="2579332" y="953723"/>
                    <a:pt x="2608619" y="977152"/>
                  </a:cubicBezTo>
                  <a:cubicBezTo>
                    <a:pt x="2644827" y="1008569"/>
                    <a:pt x="2689556" y="1038920"/>
                    <a:pt x="2718842" y="1051700"/>
                  </a:cubicBezTo>
                  <a:cubicBezTo>
                    <a:pt x="2747063" y="1053829"/>
                    <a:pt x="2775285" y="1055959"/>
                    <a:pt x="2803506" y="1057557"/>
                  </a:cubicBezTo>
                  <a:cubicBezTo>
                    <a:pt x="2804571" y="1095895"/>
                    <a:pt x="2702335" y="1149676"/>
                    <a:pt x="2668256" y="1154468"/>
                  </a:cubicBezTo>
                  <a:cubicBezTo>
                    <a:pt x="2656009" y="1151273"/>
                    <a:pt x="2642165" y="1147546"/>
                    <a:pt x="2629918" y="1145416"/>
                  </a:cubicBezTo>
                  <a:cubicBezTo>
                    <a:pt x="2622463" y="1139559"/>
                    <a:pt x="2615541" y="1132637"/>
                    <a:pt x="2608619" y="1124649"/>
                  </a:cubicBezTo>
                  <a:cubicBezTo>
                    <a:pt x="2568150" y="1077259"/>
                    <a:pt x="2533539" y="993659"/>
                    <a:pt x="2518629" y="951061"/>
                  </a:cubicBezTo>
                  <a:cubicBezTo>
                    <a:pt x="2517565" y="935087"/>
                    <a:pt x="2517565" y="919645"/>
                    <a:pt x="2517565" y="903670"/>
                  </a:cubicBezTo>
                  <a:cubicBezTo>
                    <a:pt x="2523156" y="903137"/>
                    <a:pt x="2525685" y="901540"/>
                    <a:pt x="2529346" y="901606"/>
                  </a:cubicBezTo>
                  <a:close/>
                  <a:moveTo>
                    <a:pt x="1595483" y="881273"/>
                  </a:moveTo>
                  <a:cubicBezTo>
                    <a:pt x="1591148" y="880907"/>
                    <a:pt x="1585857" y="881306"/>
                    <a:pt x="1578801" y="881839"/>
                  </a:cubicBezTo>
                  <a:cubicBezTo>
                    <a:pt x="1575074" y="881839"/>
                    <a:pt x="1569750" y="881839"/>
                    <a:pt x="1563892" y="881839"/>
                  </a:cubicBezTo>
                  <a:cubicBezTo>
                    <a:pt x="1559632" y="883969"/>
                    <a:pt x="1555905" y="887164"/>
                    <a:pt x="1552710" y="890358"/>
                  </a:cubicBezTo>
                  <a:cubicBezTo>
                    <a:pt x="1518099" y="915917"/>
                    <a:pt x="1528216" y="955321"/>
                    <a:pt x="1529281" y="1001647"/>
                  </a:cubicBezTo>
                  <a:cubicBezTo>
                    <a:pt x="1535671" y="999517"/>
                    <a:pt x="1543658" y="996854"/>
                    <a:pt x="1552710" y="992595"/>
                  </a:cubicBezTo>
                  <a:cubicBezTo>
                    <a:pt x="1560697" y="987802"/>
                    <a:pt x="1569750" y="983542"/>
                    <a:pt x="1578801" y="977685"/>
                  </a:cubicBezTo>
                  <a:cubicBezTo>
                    <a:pt x="1602231" y="962776"/>
                    <a:pt x="1624595" y="943606"/>
                    <a:pt x="1630452" y="922307"/>
                  </a:cubicBezTo>
                  <a:cubicBezTo>
                    <a:pt x="1612881" y="890358"/>
                    <a:pt x="1608488" y="882371"/>
                    <a:pt x="1595483" y="881273"/>
                  </a:cubicBezTo>
                  <a:close/>
                  <a:moveTo>
                    <a:pt x="578273" y="855746"/>
                  </a:moveTo>
                  <a:lnTo>
                    <a:pt x="576143" y="870122"/>
                  </a:lnTo>
                  <a:lnTo>
                    <a:pt x="577208" y="885032"/>
                  </a:lnTo>
                  <a:lnTo>
                    <a:pt x="577208" y="899409"/>
                  </a:lnTo>
                  <a:lnTo>
                    <a:pt x="583065" y="911656"/>
                  </a:lnTo>
                  <a:lnTo>
                    <a:pt x="609157" y="921773"/>
                  </a:lnTo>
                  <a:lnTo>
                    <a:pt x="610222" y="922838"/>
                  </a:lnTo>
                  <a:cubicBezTo>
                    <a:pt x="609157" y="905266"/>
                    <a:pt x="609157" y="887162"/>
                    <a:pt x="610222" y="869058"/>
                  </a:cubicBezTo>
                  <a:cubicBezTo>
                    <a:pt x="610222" y="867993"/>
                    <a:pt x="609157" y="867993"/>
                    <a:pt x="609157" y="866928"/>
                  </a:cubicBezTo>
                  <a:cubicBezTo>
                    <a:pt x="601169" y="862668"/>
                    <a:pt x="585727" y="855746"/>
                    <a:pt x="578273" y="855746"/>
                  </a:cubicBezTo>
                  <a:close/>
                  <a:moveTo>
                    <a:pt x="3589446" y="757771"/>
                  </a:moveTo>
                  <a:cubicBezTo>
                    <a:pt x="3581458" y="757771"/>
                    <a:pt x="3573471" y="759900"/>
                    <a:pt x="3566017" y="760965"/>
                  </a:cubicBezTo>
                  <a:cubicBezTo>
                    <a:pt x="3558030" y="766823"/>
                    <a:pt x="3544718" y="778005"/>
                    <a:pt x="3528743" y="790252"/>
                  </a:cubicBezTo>
                  <a:lnTo>
                    <a:pt x="3528743" y="790784"/>
                  </a:lnTo>
                  <a:cubicBezTo>
                    <a:pt x="3500522" y="815278"/>
                    <a:pt x="3468041" y="846695"/>
                    <a:pt x="3469105" y="863734"/>
                  </a:cubicBezTo>
                  <a:cubicBezTo>
                    <a:pt x="3482417" y="853617"/>
                    <a:pt x="3506379" y="840305"/>
                    <a:pt x="3528743" y="824331"/>
                  </a:cubicBezTo>
                  <a:cubicBezTo>
                    <a:pt x="3560159" y="803031"/>
                    <a:pt x="3590511" y="779070"/>
                    <a:pt x="3589446" y="757771"/>
                  </a:cubicBezTo>
                  <a:close/>
                  <a:moveTo>
                    <a:pt x="600104" y="741795"/>
                  </a:moveTo>
                  <a:cubicBezTo>
                    <a:pt x="595845" y="756704"/>
                    <a:pt x="592650" y="779068"/>
                    <a:pt x="601169" y="782796"/>
                  </a:cubicBezTo>
                  <a:cubicBezTo>
                    <a:pt x="602234" y="782796"/>
                    <a:pt x="605962" y="783861"/>
                    <a:pt x="609157" y="785991"/>
                  </a:cubicBezTo>
                  <a:cubicBezTo>
                    <a:pt x="611819" y="788121"/>
                    <a:pt x="615014" y="790250"/>
                    <a:pt x="616079" y="790250"/>
                  </a:cubicBezTo>
                  <a:cubicBezTo>
                    <a:pt x="617144" y="785991"/>
                    <a:pt x="622469" y="755639"/>
                    <a:pt x="620339" y="749782"/>
                  </a:cubicBezTo>
                  <a:cubicBezTo>
                    <a:pt x="619274" y="748717"/>
                    <a:pt x="613416" y="744990"/>
                    <a:pt x="609157" y="742860"/>
                  </a:cubicBezTo>
                  <a:cubicBezTo>
                    <a:pt x="604364" y="741795"/>
                    <a:pt x="602234" y="740730"/>
                    <a:pt x="600104" y="741795"/>
                  </a:cubicBezTo>
                  <a:close/>
                  <a:moveTo>
                    <a:pt x="3661538" y="687708"/>
                  </a:moveTo>
                  <a:cubicBezTo>
                    <a:pt x="3691615" y="686285"/>
                    <a:pt x="3726559" y="691077"/>
                    <a:pt x="3722566" y="730614"/>
                  </a:cubicBezTo>
                  <a:cubicBezTo>
                    <a:pt x="3692214" y="743926"/>
                    <a:pt x="3640564" y="808356"/>
                    <a:pt x="3618732" y="834448"/>
                  </a:cubicBezTo>
                  <a:cubicBezTo>
                    <a:pt x="3587316" y="850954"/>
                    <a:pt x="3558030" y="869059"/>
                    <a:pt x="3528743" y="887163"/>
                  </a:cubicBezTo>
                  <a:cubicBezTo>
                    <a:pt x="3484547" y="915385"/>
                    <a:pt x="3443014" y="945736"/>
                    <a:pt x="3402545" y="978217"/>
                  </a:cubicBezTo>
                  <a:cubicBezTo>
                    <a:pt x="3396688" y="977152"/>
                    <a:pt x="3391363" y="977152"/>
                    <a:pt x="3385506" y="977152"/>
                  </a:cubicBezTo>
                  <a:cubicBezTo>
                    <a:pt x="3384441" y="944671"/>
                    <a:pt x="3435026" y="899410"/>
                    <a:pt x="3460053" y="875981"/>
                  </a:cubicBezTo>
                  <a:cubicBezTo>
                    <a:pt x="3464846" y="871189"/>
                    <a:pt x="3462716" y="864799"/>
                    <a:pt x="3455793" y="867994"/>
                  </a:cubicBezTo>
                  <a:cubicBezTo>
                    <a:pt x="3422247" y="884501"/>
                    <a:pt x="3398286" y="922839"/>
                    <a:pt x="3356752" y="919644"/>
                  </a:cubicBezTo>
                  <a:cubicBezTo>
                    <a:pt x="3325336" y="921242"/>
                    <a:pt x="3293920" y="923372"/>
                    <a:pt x="3263568" y="925502"/>
                  </a:cubicBezTo>
                  <a:cubicBezTo>
                    <a:pt x="3251854" y="924437"/>
                    <a:pt x="3251854" y="924437"/>
                    <a:pt x="3238542" y="916450"/>
                  </a:cubicBezTo>
                  <a:cubicBezTo>
                    <a:pt x="3237476" y="898345"/>
                    <a:pt x="3238542" y="900475"/>
                    <a:pt x="3249724" y="890358"/>
                  </a:cubicBezTo>
                  <a:cubicBezTo>
                    <a:pt x="3333855" y="850954"/>
                    <a:pt x="3421714" y="797174"/>
                    <a:pt x="3509574" y="757771"/>
                  </a:cubicBezTo>
                  <a:cubicBezTo>
                    <a:pt x="3516496" y="754576"/>
                    <a:pt x="3522886" y="749783"/>
                    <a:pt x="3528743" y="746588"/>
                  </a:cubicBezTo>
                  <a:cubicBezTo>
                    <a:pt x="3563887" y="727419"/>
                    <a:pt x="3598498" y="709315"/>
                    <a:pt x="3634706" y="690146"/>
                  </a:cubicBezTo>
                  <a:cubicBezTo>
                    <a:pt x="3642028" y="689347"/>
                    <a:pt x="3651513" y="688182"/>
                    <a:pt x="3661538" y="687708"/>
                  </a:cubicBezTo>
                  <a:close/>
                  <a:moveTo>
                    <a:pt x="3106487" y="648612"/>
                  </a:moveTo>
                  <a:cubicBezTo>
                    <a:pt x="3152812" y="647547"/>
                    <a:pt x="3159202" y="700263"/>
                    <a:pt x="3233749" y="667781"/>
                  </a:cubicBezTo>
                  <a:cubicBezTo>
                    <a:pt x="3233749" y="666716"/>
                    <a:pt x="3234814" y="665652"/>
                    <a:pt x="3234814" y="665652"/>
                  </a:cubicBezTo>
                  <a:lnTo>
                    <a:pt x="3234814" y="750848"/>
                  </a:lnTo>
                  <a:cubicBezTo>
                    <a:pt x="3232684" y="765758"/>
                    <a:pt x="3228957" y="780135"/>
                    <a:pt x="3225762" y="789187"/>
                  </a:cubicBezTo>
                  <a:cubicBezTo>
                    <a:pt x="3219905" y="790252"/>
                    <a:pt x="3214580" y="791317"/>
                    <a:pt x="3208723" y="792382"/>
                  </a:cubicBezTo>
                  <a:cubicBezTo>
                    <a:pt x="3145890" y="762030"/>
                    <a:pt x="3108617" y="714640"/>
                    <a:pt x="3106487" y="661924"/>
                  </a:cubicBezTo>
                  <a:lnTo>
                    <a:pt x="3106487" y="651807"/>
                  </a:lnTo>
                  <a:cubicBezTo>
                    <a:pt x="3106487" y="650742"/>
                    <a:pt x="3106487" y="649677"/>
                    <a:pt x="3106487" y="648612"/>
                  </a:cubicBezTo>
                  <a:close/>
                  <a:moveTo>
                    <a:pt x="1575074" y="608144"/>
                  </a:moveTo>
                  <a:cubicBezTo>
                    <a:pt x="1566022" y="610274"/>
                    <a:pt x="1558567" y="612936"/>
                    <a:pt x="1552710" y="616131"/>
                  </a:cubicBezTo>
                  <a:cubicBezTo>
                    <a:pt x="1533541" y="625184"/>
                    <a:pt x="1526618" y="640625"/>
                    <a:pt x="1527684" y="671509"/>
                  </a:cubicBezTo>
                  <a:cubicBezTo>
                    <a:pt x="1533541" y="670444"/>
                    <a:pt x="1543658" y="663522"/>
                    <a:pt x="1552710" y="655535"/>
                  </a:cubicBezTo>
                  <a:cubicBezTo>
                    <a:pt x="1567087" y="640625"/>
                    <a:pt x="1581997" y="621456"/>
                    <a:pt x="1575074" y="608144"/>
                  </a:cubicBezTo>
                  <a:close/>
                  <a:moveTo>
                    <a:pt x="2635775" y="472893"/>
                  </a:moveTo>
                  <a:cubicBezTo>
                    <a:pt x="2661867" y="492062"/>
                    <a:pt x="2661867" y="492062"/>
                    <a:pt x="2689556" y="508037"/>
                  </a:cubicBezTo>
                  <a:cubicBezTo>
                    <a:pt x="2720972" y="548505"/>
                    <a:pt x="2667191" y="610274"/>
                    <a:pt x="2608619" y="661392"/>
                  </a:cubicBezTo>
                  <a:lnTo>
                    <a:pt x="2608619" y="553830"/>
                  </a:lnTo>
                  <a:cubicBezTo>
                    <a:pt x="2619801" y="526674"/>
                    <a:pt x="2619801" y="490997"/>
                    <a:pt x="2635775" y="472893"/>
                  </a:cubicBezTo>
                  <a:close/>
                  <a:moveTo>
                    <a:pt x="1655479" y="448932"/>
                  </a:moveTo>
                  <a:cubicBezTo>
                    <a:pt x="1629387" y="465971"/>
                    <a:pt x="1601166" y="478218"/>
                    <a:pt x="1578801" y="495257"/>
                  </a:cubicBezTo>
                  <a:cubicBezTo>
                    <a:pt x="1568685" y="503246"/>
                    <a:pt x="1558567" y="512298"/>
                    <a:pt x="1552710" y="523480"/>
                  </a:cubicBezTo>
                  <a:cubicBezTo>
                    <a:pt x="1545788" y="534662"/>
                    <a:pt x="1542593" y="547441"/>
                    <a:pt x="1542061" y="562351"/>
                  </a:cubicBezTo>
                  <a:cubicBezTo>
                    <a:pt x="1545255" y="561286"/>
                    <a:pt x="1548983" y="560221"/>
                    <a:pt x="1552177" y="558091"/>
                  </a:cubicBezTo>
                  <a:cubicBezTo>
                    <a:pt x="1561230" y="554896"/>
                    <a:pt x="1570282" y="550104"/>
                    <a:pt x="1578269" y="545844"/>
                  </a:cubicBezTo>
                  <a:cubicBezTo>
                    <a:pt x="1604361" y="532000"/>
                    <a:pt x="1626725" y="514960"/>
                    <a:pt x="1642699" y="481413"/>
                  </a:cubicBezTo>
                  <a:cubicBezTo>
                    <a:pt x="1656544" y="473426"/>
                    <a:pt x="1656544" y="473426"/>
                    <a:pt x="1667726" y="461179"/>
                  </a:cubicBezTo>
                  <a:cubicBezTo>
                    <a:pt x="1666661" y="456919"/>
                    <a:pt x="1666661" y="452127"/>
                    <a:pt x="1666661" y="449997"/>
                  </a:cubicBezTo>
                  <a:cubicBezTo>
                    <a:pt x="1662401" y="448932"/>
                    <a:pt x="1658673" y="448932"/>
                    <a:pt x="1655479" y="448932"/>
                  </a:cubicBezTo>
                  <a:close/>
                  <a:moveTo>
                    <a:pt x="3171982" y="389826"/>
                  </a:moveTo>
                  <a:cubicBezTo>
                    <a:pt x="3177839" y="394086"/>
                    <a:pt x="3183164" y="398878"/>
                    <a:pt x="3189021" y="403138"/>
                  </a:cubicBezTo>
                  <a:cubicBezTo>
                    <a:pt x="3195411" y="419112"/>
                    <a:pt x="3213515" y="436684"/>
                    <a:pt x="3234814" y="454789"/>
                  </a:cubicBezTo>
                  <a:cubicBezTo>
                    <a:pt x="3261971" y="478751"/>
                    <a:pt x="3292322" y="501115"/>
                    <a:pt x="3313621" y="520285"/>
                  </a:cubicBezTo>
                  <a:cubicBezTo>
                    <a:pt x="3315751" y="575130"/>
                    <a:pt x="3283270" y="591104"/>
                    <a:pt x="3234814" y="600156"/>
                  </a:cubicBezTo>
                  <a:lnTo>
                    <a:pt x="3233749" y="600156"/>
                  </a:lnTo>
                  <a:cubicBezTo>
                    <a:pt x="3231619" y="578857"/>
                    <a:pt x="3231619" y="558623"/>
                    <a:pt x="3230554" y="538389"/>
                  </a:cubicBezTo>
                  <a:cubicBezTo>
                    <a:pt x="3204463" y="506973"/>
                    <a:pt x="3123526" y="421242"/>
                    <a:pt x="3171982" y="389826"/>
                  </a:cubicBezTo>
                  <a:close/>
                  <a:moveTo>
                    <a:pt x="2558565" y="235940"/>
                  </a:moveTo>
                  <a:cubicBezTo>
                    <a:pt x="2573475" y="244992"/>
                    <a:pt x="2588917" y="248187"/>
                    <a:pt x="2599034" y="279603"/>
                  </a:cubicBezTo>
                  <a:cubicBezTo>
                    <a:pt x="2586787" y="368527"/>
                    <a:pt x="2575605" y="468633"/>
                    <a:pt x="2550578" y="565545"/>
                  </a:cubicBezTo>
                  <a:cubicBezTo>
                    <a:pt x="2550578" y="572467"/>
                    <a:pt x="2550578" y="578858"/>
                    <a:pt x="2551643" y="586845"/>
                  </a:cubicBezTo>
                  <a:cubicBezTo>
                    <a:pt x="2584125" y="586845"/>
                    <a:pt x="2599034" y="571934"/>
                    <a:pt x="2608086" y="553298"/>
                  </a:cubicBezTo>
                  <a:lnTo>
                    <a:pt x="2608086" y="660327"/>
                  </a:lnTo>
                  <a:cubicBezTo>
                    <a:pt x="2562825" y="698665"/>
                    <a:pt x="2513305" y="731147"/>
                    <a:pt x="2497863" y="743394"/>
                  </a:cubicBezTo>
                  <a:cubicBezTo>
                    <a:pt x="2480823" y="791849"/>
                    <a:pt x="2464317" y="841370"/>
                    <a:pt x="2447277" y="890891"/>
                  </a:cubicBezTo>
                  <a:cubicBezTo>
                    <a:pt x="2350898" y="1040517"/>
                    <a:pt x="2280077" y="1158728"/>
                    <a:pt x="2113411" y="1193339"/>
                  </a:cubicBezTo>
                  <a:cubicBezTo>
                    <a:pt x="2112346" y="1190144"/>
                    <a:pt x="2111281" y="1186417"/>
                    <a:pt x="2110217" y="1183222"/>
                  </a:cubicBezTo>
                  <a:cubicBezTo>
                    <a:pt x="2111281" y="1180027"/>
                    <a:pt x="2112346" y="1176300"/>
                    <a:pt x="2114476" y="1174170"/>
                  </a:cubicBezTo>
                  <a:cubicBezTo>
                    <a:pt x="2253986" y="1123584"/>
                    <a:pt x="2366873" y="964905"/>
                    <a:pt x="2394562" y="811551"/>
                  </a:cubicBezTo>
                  <a:cubicBezTo>
                    <a:pt x="2393497" y="808356"/>
                    <a:pt x="2393497" y="804629"/>
                    <a:pt x="2393497" y="801434"/>
                  </a:cubicBezTo>
                  <a:cubicBezTo>
                    <a:pt x="2341846" y="808356"/>
                    <a:pt x="2295520" y="826461"/>
                    <a:pt x="2250259" y="827526"/>
                  </a:cubicBezTo>
                  <a:cubicBezTo>
                    <a:pt x="2159204" y="774810"/>
                    <a:pt x="2212985" y="762031"/>
                    <a:pt x="2286467" y="748719"/>
                  </a:cubicBezTo>
                  <a:cubicBezTo>
                    <a:pt x="2337054" y="723692"/>
                    <a:pt x="2387639" y="694938"/>
                    <a:pt x="2433965" y="653937"/>
                  </a:cubicBezTo>
                  <a:cubicBezTo>
                    <a:pt x="2470174" y="535726"/>
                    <a:pt x="2509577" y="416450"/>
                    <a:pt x="2525019" y="300370"/>
                  </a:cubicBezTo>
                  <a:cubicBezTo>
                    <a:pt x="2546318" y="276941"/>
                    <a:pt x="2513837" y="252979"/>
                    <a:pt x="2558565" y="235940"/>
                  </a:cubicBezTo>
                  <a:close/>
                  <a:moveTo>
                    <a:pt x="3528210" y="194459"/>
                  </a:moveTo>
                  <a:lnTo>
                    <a:pt x="3528210" y="484076"/>
                  </a:lnTo>
                  <a:lnTo>
                    <a:pt x="3528743" y="483543"/>
                  </a:lnTo>
                  <a:lnTo>
                    <a:pt x="3528743" y="484076"/>
                  </a:lnTo>
                  <a:cubicBezTo>
                    <a:pt x="3508509" y="505375"/>
                    <a:pt x="3468041" y="540519"/>
                    <a:pt x="3495197" y="562883"/>
                  </a:cubicBezTo>
                  <a:cubicBezTo>
                    <a:pt x="3505314" y="561285"/>
                    <a:pt x="3512103" y="557558"/>
                    <a:pt x="3517161" y="553165"/>
                  </a:cubicBezTo>
                  <a:lnTo>
                    <a:pt x="3528210" y="540085"/>
                  </a:lnTo>
                  <a:lnTo>
                    <a:pt x="3528210" y="656599"/>
                  </a:lnTo>
                  <a:lnTo>
                    <a:pt x="3528743" y="656327"/>
                  </a:lnTo>
                  <a:lnTo>
                    <a:pt x="3528743" y="656599"/>
                  </a:lnTo>
                  <a:cubicBezTo>
                    <a:pt x="3488274" y="681626"/>
                    <a:pt x="3448871" y="708250"/>
                    <a:pt x="3406273" y="719432"/>
                  </a:cubicBezTo>
                  <a:cubicBezTo>
                    <a:pt x="3405208" y="715172"/>
                    <a:pt x="3403078" y="711445"/>
                    <a:pt x="3403078" y="707185"/>
                  </a:cubicBezTo>
                  <a:cubicBezTo>
                    <a:pt x="3430235" y="686951"/>
                    <a:pt x="3492002" y="651807"/>
                    <a:pt x="3496262" y="620391"/>
                  </a:cubicBezTo>
                  <a:cubicBezTo>
                    <a:pt x="3436624" y="593234"/>
                    <a:pt x="3443547" y="596962"/>
                    <a:pt x="3394026" y="629443"/>
                  </a:cubicBezTo>
                  <a:cubicBezTo>
                    <a:pt x="3321076" y="652872"/>
                    <a:pt x="3292855" y="661924"/>
                    <a:pt x="3246529" y="710380"/>
                  </a:cubicBezTo>
                  <a:cubicBezTo>
                    <a:pt x="3242269" y="722627"/>
                    <a:pt x="3238542" y="737536"/>
                    <a:pt x="3235347" y="750848"/>
                  </a:cubicBezTo>
                  <a:lnTo>
                    <a:pt x="3235347" y="665652"/>
                  </a:lnTo>
                  <a:cubicBezTo>
                    <a:pt x="3275815" y="624118"/>
                    <a:pt x="3325336" y="599092"/>
                    <a:pt x="3367934" y="560753"/>
                  </a:cubicBezTo>
                  <a:cubicBezTo>
                    <a:pt x="3368999" y="548506"/>
                    <a:pt x="3368999" y="535726"/>
                    <a:pt x="3370064" y="524544"/>
                  </a:cubicBezTo>
                  <a:cubicBezTo>
                    <a:pt x="3386039" y="523479"/>
                    <a:pt x="3402545" y="522414"/>
                    <a:pt x="3419585" y="520285"/>
                  </a:cubicBezTo>
                  <a:cubicBezTo>
                    <a:pt x="3457923" y="476621"/>
                    <a:pt x="3518626" y="380774"/>
                    <a:pt x="3511704" y="329123"/>
                  </a:cubicBezTo>
                  <a:cubicBezTo>
                    <a:pt x="3474430" y="329123"/>
                    <a:pt x="3438754" y="354150"/>
                    <a:pt x="3411598" y="341370"/>
                  </a:cubicBezTo>
                  <a:cubicBezTo>
                    <a:pt x="3410532" y="301967"/>
                    <a:pt x="3417455" y="305162"/>
                    <a:pt x="3447806" y="282798"/>
                  </a:cubicBezTo>
                  <a:close/>
                  <a:moveTo>
                    <a:pt x="52315" y="184090"/>
                  </a:moveTo>
                  <a:cubicBezTo>
                    <a:pt x="64296" y="184023"/>
                    <a:pt x="76676" y="185088"/>
                    <a:pt x="88391" y="188017"/>
                  </a:cubicBezTo>
                  <a:cubicBezTo>
                    <a:pt x="129925" y="196004"/>
                    <a:pt x="167198" y="221030"/>
                    <a:pt x="158146" y="272682"/>
                  </a:cubicBezTo>
                  <a:cubicBezTo>
                    <a:pt x="156016" y="288124"/>
                    <a:pt x="149094" y="290254"/>
                    <a:pt x="137912" y="296111"/>
                  </a:cubicBezTo>
                  <a:cubicBezTo>
                    <a:pt x="125132" y="301436"/>
                    <a:pt x="113950" y="306228"/>
                    <a:pt x="102768" y="308358"/>
                  </a:cubicBezTo>
                  <a:cubicBezTo>
                    <a:pt x="98508" y="309423"/>
                    <a:pt x="92651" y="309423"/>
                    <a:pt x="88391" y="309423"/>
                  </a:cubicBezTo>
                  <a:cubicBezTo>
                    <a:pt x="85729" y="309423"/>
                    <a:pt x="83599" y="309423"/>
                    <a:pt x="81469" y="309423"/>
                  </a:cubicBezTo>
                  <a:cubicBezTo>
                    <a:pt x="75612" y="306228"/>
                    <a:pt x="69754" y="303566"/>
                    <a:pt x="65494" y="299306"/>
                  </a:cubicBezTo>
                  <a:cubicBezTo>
                    <a:pt x="29286" y="271617"/>
                    <a:pt x="10117" y="229550"/>
                    <a:pt x="18636" y="186952"/>
                  </a:cubicBezTo>
                  <a:cubicBezTo>
                    <a:pt x="28753" y="185354"/>
                    <a:pt x="40334" y="184156"/>
                    <a:pt x="52315" y="184090"/>
                  </a:cubicBezTo>
                  <a:close/>
                  <a:moveTo>
                    <a:pt x="697548" y="95897"/>
                  </a:moveTo>
                  <a:cubicBezTo>
                    <a:pt x="698613" y="118261"/>
                    <a:pt x="698613" y="141690"/>
                    <a:pt x="698613" y="166717"/>
                  </a:cubicBezTo>
                  <a:cubicBezTo>
                    <a:pt x="703938" y="163522"/>
                    <a:pt x="708730" y="160859"/>
                    <a:pt x="712990" y="157665"/>
                  </a:cubicBezTo>
                  <a:cubicBezTo>
                    <a:pt x="717250" y="154470"/>
                    <a:pt x="721510" y="150210"/>
                    <a:pt x="727367" y="144353"/>
                  </a:cubicBezTo>
                  <a:cubicBezTo>
                    <a:pt x="727367" y="122521"/>
                    <a:pt x="723107" y="107079"/>
                    <a:pt x="712990" y="99092"/>
                  </a:cubicBezTo>
                  <a:cubicBezTo>
                    <a:pt x="708198" y="96962"/>
                    <a:pt x="703938" y="95897"/>
                    <a:pt x="697548" y="95897"/>
                  </a:cubicBezTo>
                  <a:close/>
                  <a:moveTo>
                    <a:pt x="1785205" y="42774"/>
                  </a:moveTo>
                  <a:cubicBezTo>
                    <a:pt x="1804873" y="40852"/>
                    <a:pt x="1812561" y="45445"/>
                    <a:pt x="1825341" y="84183"/>
                  </a:cubicBezTo>
                  <a:cubicBezTo>
                    <a:pt x="1816289" y="113469"/>
                    <a:pt x="1785937" y="129444"/>
                    <a:pt x="1779015" y="158730"/>
                  </a:cubicBezTo>
                  <a:cubicBezTo>
                    <a:pt x="1800314" y="148613"/>
                    <a:pt x="1820548" y="141691"/>
                    <a:pt x="1835458" y="118262"/>
                  </a:cubicBezTo>
                  <a:cubicBezTo>
                    <a:pt x="1858887" y="111339"/>
                    <a:pt x="1892966" y="127314"/>
                    <a:pt x="1895628" y="150211"/>
                  </a:cubicBezTo>
                  <a:lnTo>
                    <a:pt x="1895628" y="158198"/>
                  </a:lnTo>
                  <a:cubicBezTo>
                    <a:pt x="1893498" y="168315"/>
                    <a:pt x="1887641" y="179497"/>
                    <a:pt x="1873264" y="191744"/>
                  </a:cubicBezTo>
                  <a:cubicBezTo>
                    <a:pt x="1795522" y="219433"/>
                    <a:pt x="1708728" y="253512"/>
                    <a:pt x="1646959" y="304097"/>
                  </a:cubicBezTo>
                  <a:cubicBezTo>
                    <a:pt x="1623530" y="332319"/>
                    <a:pt x="1600633" y="360540"/>
                    <a:pt x="1578269" y="388761"/>
                  </a:cubicBezTo>
                  <a:cubicBezTo>
                    <a:pt x="1564425" y="398879"/>
                    <a:pt x="1556438" y="404736"/>
                    <a:pt x="1552177" y="408996"/>
                  </a:cubicBezTo>
                  <a:cubicBezTo>
                    <a:pt x="1544190" y="418048"/>
                    <a:pt x="1543126" y="424438"/>
                    <a:pt x="1536203" y="450529"/>
                  </a:cubicBezTo>
                  <a:cubicBezTo>
                    <a:pt x="1540996" y="449464"/>
                    <a:pt x="1546320" y="448399"/>
                    <a:pt x="1552177" y="446269"/>
                  </a:cubicBezTo>
                  <a:cubicBezTo>
                    <a:pt x="1560165" y="443074"/>
                    <a:pt x="1569217" y="438815"/>
                    <a:pt x="1578269" y="432957"/>
                  </a:cubicBezTo>
                  <a:cubicBezTo>
                    <a:pt x="1645894" y="395684"/>
                    <a:pt x="1747066" y="322734"/>
                    <a:pt x="1765170" y="431892"/>
                  </a:cubicBezTo>
                  <a:cubicBezTo>
                    <a:pt x="1802444" y="468101"/>
                    <a:pt x="1780080" y="479283"/>
                    <a:pt x="1742807" y="521882"/>
                  </a:cubicBezTo>
                  <a:cubicBezTo>
                    <a:pt x="1680505" y="573533"/>
                    <a:pt x="1641102" y="655535"/>
                    <a:pt x="1578269" y="711978"/>
                  </a:cubicBezTo>
                  <a:cubicBezTo>
                    <a:pt x="1570282" y="719965"/>
                    <a:pt x="1561230" y="726355"/>
                    <a:pt x="1552177" y="732212"/>
                  </a:cubicBezTo>
                  <a:cubicBezTo>
                    <a:pt x="1552177" y="735407"/>
                    <a:pt x="1552177" y="740199"/>
                    <a:pt x="1552177" y="744459"/>
                  </a:cubicBezTo>
                  <a:cubicBezTo>
                    <a:pt x="1559100" y="744459"/>
                    <a:pt x="1568152" y="741797"/>
                    <a:pt x="1578269" y="737537"/>
                  </a:cubicBezTo>
                  <a:cubicBezTo>
                    <a:pt x="1624595" y="718900"/>
                    <a:pt x="1705533" y="668847"/>
                    <a:pt x="1734819" y="654470"/>
                  </a:cubicBezTo>
                  <a:cubicBezTo>
                    <a:pt x="1760378" y="662990"/>
                    <a:pt x="1767300" y="669912"/>
                    <a:pt x="1767300" y="708250"/>
                  </a:cubicBezTo>
                  <a:cubicBezTo>
                    <a:pt x="1722572" y="744459"/>
                    <a:pt x="1679440" y="774810"/>
                    <a:pt x="1648024" y="823266"/>
                  </a:cubicBezTo>
                  <a:cubicBezTo>
                    <a:pt x="1648024" y="866929"/>
                    <a:pt x="1683168" y="866929"/>
                    <a:pt x="1726832" y="893021"/>
                  </a:cubicBezTo>
                  <a:cubicBezTo>
                    <a:pt x="1753988" y="933489"/>
                    <a:pt x="1649089" y="994724"/>
                    <a:pt x="1578269" y="1037323"/>
                  </a:cubicBezTo>
                  <a:cubicBezTo>
                    <a:pt x="1569217" y="1043180"/>
                    <a:pt x="1560165" y="1048505"/>
                    <a:pt x="1552177" y="1054362"/>
                  </a:cubicBezTo>
                  <a:cubicBezTo>
                    <a:pt x="1542061" y="1060219"/>
                    <a:pt x="1534606" y="1066077"/>
                    <a:pt x="1528749" y="1070337"/>
                  </a:cubicBezTo>
                  <a:cubicBezTo>
                    <a:pt x="1524489" y="1079389"/>
                    <a:pt x="1524489" y="1079389"/>
                    <a:pt x="1518631" y="1185352"/>
                  </a:cubicBezTo>
                  <a:cubicBezTo>
                    <a:pt x="1518631" y="1217833"/>
                    <a:pt x="1520761" y="1250847"/>
                    <a:pt x="1521826" y="1284393"/>
                  </a:cubicBezTo>
                  <a:cubicBezTo>
                    <a:pt x="1521826" y="1296641"/>
                    <a:pt x="1512774" y="1310485"/>
                    <a:pt x="1499462" y="1313680"/>
                  </a:cubicBezTo>
                  <a:cubicBezTo>
                    <a:pt x="1444617" y="1265224"/>
                    <a:pt x="1447812" y="1175235"/>
                    <a:pt x="1437694" y="1117727"/>
                  </a:cubicBezTo>
                  <a:cubicBezTo>
                    <a:pt x="1387109" y="1109740"/>
                    <a:pt x="1384446" y="1111870"/>
                    <a:pt x="1380187" y="1071402"/>
                  </a:cubicBezTo>
                  <a:cubicBezTo>
                    <a:pt x="1410538" y="1064479"/>
                    <a:pt x="1410538" y="1064479"/>
                    <a:pt x="1437694" y="1051167"/>
                  </a:cubicBezTo>
                  <a:cubicBezTo>
                    <a:pt x="1451539" y="1021881"/>
                    <a:pt x="1442487" y="936152"/>
                    <a:pt x="1434500" y="916982"/>
                  </a:cubicBezTo>
                  <a:cubicBezTo>
                    <a:pt x="1383914" y="918047"/>
                    <a:pt x="1327471" y="990465"/>
                    <a:pt x="1285938" y="1011764"/>
                  </a:cubicBezTo>
                  <a:cubicBezTo>
                    <a:pt x="1239612" y="1064479"/>
                    <a:pt x="1219378" y="1061284"/>
                    <a:pt x="1167727" y="1035193"/>
                  </a:cubicBezTo>
                  <a:cubicBezTo>
                    <a:pt x="1168792" y="1030933"/>
                    <a:pt x="1169857" y="1027206"/>
                    <a:pt x="1169857" y="1024011"/>
                  </a:cubicBezTo>
                  <a:cubicBezTo>
                    <a:pt x="1220975" y="1004842"/>
                    <a:pt x="1411070" y="886631"/>
                    <a:pt x="1422253" y="824863"/>
                  </a:cubicBezTo>
                  <a:cubicBezTo>
                    <a:pt x="1408408" y="822733"/>
                    <a:pt x="1408408" y="822733"/>
                    <a:pt x="1397226" y="814746"/>
                  </a:cubicBezTo>
                  <a:cubicBezTo>
                    <a:pt x="1397226" y="810486"/>
                    <a:pt x="1397226" y="805694"/>
                    <a:pt x="1397226" y="802499"/>
                  </a:cubicBezTo>
                  <a:cubicBezTo>
                    <a:pt x="1406278" y="795045"/>
                    <a:pt x="1417460" y="787057"/>
                    <a:pt x="1427577" y="779070"/>
                  </a:cubicBezTo>
                  <a:cubicBezTo>
                    <a:pt x="1435565" y="760966"/>
                    <a:pt x="1443552" y="703458"/>
                    <a:pt x="1435565" y="692276"/>
                  </a:cubicBezTo>
                  <a:cubicBezTo>
                    <a:pt x="1378057" y="692276"/>
                    <a:pt x="1354628" y="803564"/>
                    <a:pt x="1289133" y="782265"/>
                  </a:cubicBezTo>
                  <a:cubicBezTo>
                    <a:pt x="1253989" y="803564"/>
                    <a:pt x="1192221" y="854150"/>
                    <a:pt x="1153883" y="833916"/>
                  </a:cubicBezTo>
                  <a:cubicBezTo>
                    <a:pt x="1153883" y="824863"/>
                    <a:pt x="1154948" y="816876"/>
                    <a:pt x="1156013" y="808889"/>
                  </a:cubicBezTo>
                  <a:cubicBezTo>
                    <a:pt x="1188494" y="793447"/>
                    <a:pt x="1216715" y="771615"/>
                    <a:pt x="1263041" y="748186"/>
                  </a:cubicBezTo>
                  <a:cubicBezTo>
                    <a:pt x="1285405" y="708783"/>
                    <a:pt x="1263041" y="666184"/>
                    <a:pt x="1306704" y="656067"/>
                  </a:cubicBezTo>
                  <a:cubicBezTo>
                    <a:pt x="1312562" y="662990"/>
                    <a:pt x="1316822" y="669379"/>
                    <a:pt x="1323744" y="676302"/>
                  </a:cubicBezTo>
                  <a:cubicBezTo>
                    <a:pt x="1436630" y="675237"/>
                    <a:pt x="1438759" y="507505"/>
                    <a:pt x="1440889" y="435620"/>
                  </a:cubicBezTo>
                  <a:cubicBezTo>
                    <a:pt x="1463254" y="394086"/>
                    <a:pt x="1518099" y="401009"/>
                    <a:pt x="1523956" y="343501"/>
                  </a:cubicBezTo>
                  <a:cubicBezTo>
                    <a:pt x="1433967" y="356280"/>
                    <a:pt x="1443019" y="445204"/>
                    <a:pt x="1376459" y="458516"/>
                  </a:cubicBezTo>
                  <a:cubicBezTo>
                    <a:pt x="1366342" y="454256"/>
                    <a:pt x="1357290" y="450529"/>
                    <a:pt x="1348238" y="446269"/>
                  </a:cubicBezTo>
                  <a:cubicBezTo>
                    <a:pt x="1270496" y="446269"/>
                    <a:pt x="1234287" y="529337"/>
                    <a:pt x="1161337" y="469698"/>
                  </a:cubicBezTo>
                  <a:cubicBezTo>
                    <a:pt x="1161337" y="466503"/>
                    <a:pt x="1161337" y="462776"/>
                    <a:pt x="1161337" y="459581"/>
                  </a:cubicBezTo>
                  <a:cubicBezTo>
                    <a:pt x="1269431" y="405801"/>
                    <a:pt x="1269431" y="405801"/>
                    <a:pt x="1337056" y="376514"/>
                  </a:cubicBezTo>
                  <a:cubicBezTo>
                    <a:pt x="1385511" y="333916"/>
                    <a:pt x="1353030" y="247122"/>
                    <a:pt x="1363147" y="194406"/>
                  </a:cubicBezTo>
                  <a:cubicBezTo>
                    <a:pt x="1417993" y="193341"/>
                    <a:pt x="1415863" y="282265"/>
                    <a:pt x="1453136" y="312617"/>
                  </a:cubicBezTo>
                  <a:cubicBezTo>
                    <a:pt x="1485617" y="299305"/>
                    <a:pt x="1518631" y="285460"/>
                    <a:pt x="1552177" y="273213"/>
                  </a:cubicBezTo>
                  <a:cubicBezTo>
                    <a:pt x="1561230" y="270018"/>
                    <a:pt x="1569217" y="266291"/>
                    <a:pt x="1578269" y="263096"/>
                  </a:cubicBezTo>
                  <a:cubicBezTo>
                    <a:pt x="1584126" y="260434"/>
                    <a:pt x="1590516" y="258304"/>
                    <a:pt x="1596374" y="256174"/>
                  </a:cubicBezTo>
                  <a:cubicBezTo>
                    <a:pt x="1649622" y="190147"/>
                    <a:pt x="1705533" y="112404"/>
                    <a:pt x="1760911" y="45844"/>
                  </a:cubicBezTo>
                  <a:cubicBezTo>
                    <a:pt x="1770762" y="44779"/>
                    <a:pt x="1778649" y="43415"/>
                    <a:pt x="1785205" y="42774"/>
                  </a:cubicBezTo>
                  <a:close/>
                  <a:moveTo>
                    <a:pt x="677122" y="5334"/>
                  </a:moveTo>
                  <a:cubicBezTo>
                    <a:pt x="695418" y="7505"/>
                    <a:pt x="706600" y="24278"/>
                    <a:pt x="708198" y="55428"/>
                  </a:cubicBezTo>
                  <a:cubicBezTo>
                    <a:pt x="710328" y="55428"/>
                    <a:pt x="711393" y="55428"/>
                    <a:pt x="712458" y="55428"/>
                  </a:cubicBezTo>
                  <a:cubicBezTo>
                    <a:pt x="749731" y="57558"/>
                    <a:pt x="810434" y="104949"/>
                    <a:pt x="836526" y="143288"/>
                  </a:cubicBezTo>
                  <a:cubicBezTo>
                    <a:pt x="831733" y="191743"/>
                    <a:pt x="761978" y="242329"/>
                    <a:pt x="712458" y="269485"/>
                  </a:cubicBezTo>
                  <a:cubicBezTo>
                    <a:pt x="703406" y="273745"/>
                    <a:pt x="697016" y="277472"/>
                    <a:pt x="690094" y="280667"/>
                  </a:cubicBezTo>
                  <a:cubicBezTo>
                    <a:pt x="638443" y="327526"/>
                    <a:pt x="659742" y="366929"/>
                    <a:pt x="668794" y="420177"/>
                  </a:cubicBezTo>
                  <a:cubicBezTo>
                    <a:pt x="670924" y="428164"/>
                    <a:pt x="670924" y="429229"/>
                    <a:pt x="666664" y="435086"/>
                  </a:cubicBezTo>
                  <a:cubicBezTo>
                    <a:pt x="665599" y="437749"/>
                    <a:pt x="663470" y="439879"/>
                    <a:pt x="662405" y="440944"/>
                  </a:cubicBezTo>
                  <a:cubicBezTo>
                    <a:pt x="645898" y="465438"/>
                    <a:pt x="624599" y="494724"/>
                    <a:pt x="608624" y="524011"/>
                  </a:cubicBezTo>
                  <a:cubicBezTo>
                    <a:pt x="596377" y="546375"/>
                    <a:pt x="585195" y="569271"/>
                    <a:pt x="579338" y="591636"/>
                  </a:cubicBezTo>
                  <a:cubicBezTo>
                    <a:pt x="589455" y="584713"/>
                    <a:pt x="598507" y="577259"/>
                    <a:pt x="608624" y="570336"/>
                  </a:cubicBezTo>
                  <a:cubicBezTo>
                    <a:pt x="640573" y="545310"/>
                    <a:pt x="674119" y="521881"/>
                    <a:pt x="712458" y="512829"/>
                  </a:cubicBezTo>
                  <a:cubicBezTo>
                    <a:pt x="713523" y="511764"/>
                    <a:pt x="714588" y="511764"/>
                    <a:pt x="716718" y="511764"/>
                  </a:cubicBezTo>
                  <a:cubicBezTo>
                    <a:pt x="743874" y="531998"/>
                    <a:pt x="731627" y="555959"/>
                    <a:pt x="712458" y="579389"/>
                  </a:cubicBezTo>
                  <a:cubicBezTo>
                    <a:pt x="693288" y="603350"/>
                    <a:pt x="666664" y="626779"/>
                    <a:pt x="660807" y="645949"/>
                  </a:cubicBezTo>
                  <a:cubicBezTo>
                    <a:pt x="666132" y="664053"/>
                    <a:pt x="697548" y="660858"/>
                    <a:pt x="704471" y="713573"/>
                  </a:cubicBezTo>
                  <a:cubicBezTo>
                    <a:pt x="667729" y="863200"/>
                    <a:pt x="684236" y="1013360"/>
                    <a:pt x="710328" y="1175233"/>
                  </a:cubicBezTo>
                  <a:cubicBezTo>
                    <a:pt x="702341" y="1210910"/>
                    <a:pt x="652820" y="1217832"/>
                    <a:pt x="625663" y="1217832"/>
                  </a:cubicBezTo>
                  <a:cubicBezTo>
                    <a:pt x="619806" y="1213040"/>
                    <a:pt x="614481" y="1207715"/>
                    <a:pt x="608624" y="1200792"/>
                  </a:cubicBezTo>
                  <a:cubicBezTo>
                    <a:pt x="581468" y="1169376"/>
                    <a:pt x="558038" y="1116661"/>
                    <a:pt x="561233" y="1090569"/>
                  </a:cubicBezTo>
                  <a:cubicBezTo>
                    <a:pt x="592650" y="1103349"/>
                    <a:pt x="594247" y="1104414"/>
                    <a:pt x="608624" y="1105479"/>
                  </a:cubicBezTo>
                  <a:cubicBezTo>
                    <a:pt x="608624" y="1105479"/>
                    <a:pt x="609689" y="1105479"/>
                    <a:pt x="610754" y="1105479"/>
                  </a:cubicBezTo>
                  <a:cubicBezTo>
                    <a:pt x="620871" y="1076192"/>
                    <a:pt x="617676" y="1029866"/>
                    <a:pt x="608624" y="1008567"/>
                  </a:cubicBezTo>
                  <a:cubicBezTo>
                    <a:pt x="607559" y="1007502"/>
                    <a:pt x="606494" y="1006437"/>
                    <a:pt x="606494" y="1005372"/>
                  </a:cubicBezTo>
                  <a:cubicBezTo>
                    <a:pt x="572948" y="994190"/>
                    <a:pt x="567091" y="994190"/>
                    <a:pt x="555909" y="972891"/>
                  </a:cubicBezTo>
                  <a:cubicBezTo>
                    <a:pt x="551649" y="972891"/>
                    <a:pt x="546856" y="972891"/>
                    <a:pt x="543662" y="973956"/>
                  </a:cubicBezTo>
                  <a:cubicBezTo>
                    <a:pt x="534609" y="995255"/>
                    <a:pt x="531947" y="1026672"/>
                    <a:pt x="518635" y="1072997"/>
                  </a:cubicBezTo>
                  <a:cubicBezTo>
                    <a:pt x="514375" y="1104946"/>
                    <a:pt x="518635" y="1256703"/>
                    <a:pt x="449945" y="1246586"/>
                  </a:cubicBezTo>
                  <a:cubicBezTo>
                    <a:pt x="417464" y="1219429"/>
                    <a:pt x="420659" y="1221559"/>
                    <a:pt x="419594" y="1188013"/>
                  </a:cubicBezTo>
                  <a:cubicBezTo>
                    <a:pt x="441958" y="1074062"/>
                    <a:pt x="465387" y="975021"/>
                    <a:pt x="500531" y="866928"/>
                  </a:cubicBezTo>
                  <a:cubicBezTo>
                    <a:pt x="503726" y="815277"/>
                    <a:pt x="529817" y="776939"/>
                    <a:pt x="542064" y="734340"/>
                  </a:cubicBezTo>
                  <a:cubicBezTo>
                    <a:pt x="499998" y="734340"/>
                    <a:pt x="463257" y="778536"/>
                    <a:pt x="438230" y="730080"/>
                  </a:cubicBezTo>
                  <a:cubicBezTo>
                    <a:pt x="438230" y="723158"/>
                    <a:pt x="438230" y="716768"/>
                    <a:pt x="439296" y="709846"/>
                  </a:cubicBezTo>
                  <a:cubicBezTo>
                    <a:pt x="497868" y="644351"/>
                    <a:pt x="505855" y="583648"/>
                    <a:pt x="487751" y="504841"/>
                  </a:cubicBezTo>
                  <a:cubicBezTo>
                    <a:pt x="486686" y="498984"/>
                    <a:pt x="492543" y="492062"/>
                    <a:pt x="494673" y="487802"/>
                  </a:cubicBezTo>
                  <a:cubicBezTo>
                    <a:pt x="508518" y="462775"/>
                    <a:pt x="528752" y="433489"/>
                    <a:pt x="520765" y="410060"/>
                  </a:cubicBezTo>
                  <a:cubicBezTo>
                    <a:pt x="481361" y="410060"/>
                    <a:pt x="436633" y="468633"/>
                    <a:pt x="410542" y="492062"/>
                  </a:cubicBezTo>
                  <a:cubicBezTo>
                    <a:pt x="350904" y="535725"/>
                    <a:pt x="344514" y="545842"/>
                    <a:pt x="317358" y="562882"/>
                  </a:cubicBezTo>
                  <a:cubicBezTo>
                    <a:pt x="230563" y="587908"/>
                    <a:pt x="229498" y="586843"/>
                    <a:pt x="217251" y="666715"/>
                  </a:cubicBezTo>
                  <a:cubicBezTo>
                    <a:pt x="223109" y="787056"/>
                    <a:pt x="199147" y="934553"/>
                    <a:pt x="155484" y="1054893"/>
                  </a:cubicBezTo>
                  <a:cubicBezTo>
                    <a:pt x="148561" y="1096959"/>
                    <a:pt x="143237" y="1138492"/>
                    <a:pt x="136314" y="1180026"/>
                  </a:cubicBezTo>
                  <a:cubicBezTo>
                    <a:pt x="136314" y="1218897"/>
                    <a:pt x="147496" y="1292379"/>
                    <a:pt x="100106" y="1312613"/>
                  </a:cubicBezTo>
                  <a:cubicBezTo>
                    <a:pt x="95846" y="1309951"/>
                    <a:pt x="91054" y="1307821"/>
                    <a:pt x="87859" y="1305691"/>
                  </a:cubicBezTo>
                  <a:cubicBezTo>
                    <a:pt x="58572" y="1289717"/>
                    <a:pt x="38338" y="1276405"/>
                    <a:pt x="21299" y="1256170"/>
                  </a:cubicBezTo>
                  <a:cubicBezTo>
                    <a:pt x="9052" y="1192805"/>
                    <a:pt x="9052" y="1192805"/>
                    <a:pt x="1064" y="1121985"/>
                  </a:cubicBezTo>
                  <a:cubicBezTo>
                    <a:pt x="1064" y="1084179"/>
                    <a:pt x="2129" y="1045841"/>
                    <a:pt x="2129" y="1009632"/>
                  </a:cubicBezTo>
                  <a:cubicBezTo>
                    <a:pt x="4259" y="937215"/>
                    <a:pt x="5324" y="866395"/>
                    <a:pt x="6389" y="796640"/>
                  </a:cubicBezTo>
                  <a:cubicBezTo>
                    <a:pt x="5324" y="770549"/>
                    <a:pt x="5324" y="744990"/>
                    <a:pt x="4259" y="718898"/>
                  </a:cubicBezTo>
                  <a:cubicBezTo>
                    <a:pt x="2129" y="692807"/>
                    <a:pt x="0" y="666183"/>
                    <a:pt x="0" y="639026"/>
                  </a:cubicBezTo>
                  <a:lnTo>
                    <a:pt x="0" y="632104"/>
                  </a:lnTo>
                  <a:cubicBezTo>
                    <a:pt x="0" y="576726"/>
                    <a:pt x="12779" y="526141"/>
                    <a:pt x="65495" y="504841"/>
                  </a:cubicBezTo>
                  <a:cubicBezTo>
                    <a:pt x="76677" y="510166"/>
                    <a:pt x="82001" y="521881"/>
                    <a:pt x="87859" y="536258"/>
                  </a:cubicBezTo>
                  <a:cubicBezTo>
                    <a:pt x="95846" y="559687"/>
                    <a:pt x="100106" y="590038"/>
                    <a:pt x="116080" y="617195"/>
                  </a:cubicBezTo>
                  <a:cubicBezTo>
                    <a:pt x="177848" y="637429"/>
                    <a:pt x="144302" y="715171"/>
                    <a:pt x="144302" y="775874"/>
                  </a:cubicBezTo>
                  <a:cubicBezTo>
                    <a:pt x="157614" y="754574"/>
                    <a:pt x="162406" y="724223"/>
                    <a:pt x="165601" y="702924"/>
                  </a:cubicBezTo>
                  <a:cubicBezTo>
                    <a:pt x="173588" y="601220"/>
                    <a:pt x="165601" y="565544"/>
                    <a:pt x="223109" y="498984"/>
                  </a:cubicBezTo>
                  <a:cubicBezTo>
                    <a:pt x="258252" y="476087"/>
                    <a:pt x="313098" y="445736"/>
                    <a:pt x="339189" y="424437"/>
                  </a:cubicBezTo>
                  <a:cubicBezTo>
                    <a:pt x="521830" y="322733"/>
                    <a:pt x="521830" y="322733"/>
                    <a:pt x="536207" y="310486"/>
                  </a:cubicBezTo>
                  <a:cubicBezTo>
                    <a:pt x="577740" y="245524"/>
                    <a:pt x="584130" y="161924"/>
                    <a:pt x="609157" y="91105"/>
                  </a:cubicBezTo>
                  <a:cubicBezTo>
                    <a:pt x="619274" y="60753"/>
                    <a:pt x="634183" y="31467"/>
                    <a:pt x="656547" y="8038"/>
                  </a:cubicBezTo>
                  <a:cubicBezTo>
                    <a:pt x="664135" y="5509"/>
                    <a:pt x="671024" y="4610"/>
                    <a:pt x="677122" y="5334"/>
                  </a:cubicBezTo>
                  <a:close/>
                  <a:moveTo>
                    <a:pt x="3645157" y="983"/>
                  </a:moveTo>
                  <a:cubicBezTo>
                    <a:pt x="3663860" y="4710"/>
                    <a:pt x="3686358" y="18421"/>
                    <a:pt x="3704994" y="31467"/>
                  </a:cubicBezTo>
                  <a:cubicBezTo>
                    <a:pt x="3740138" y="88975"/>
                    <a:pt x="3691682" y="112404"/>
                    <a:pt x="3640564" y="159795"/>
                  </a:cubicBezTo>
                  <a:cubicBezTo>
                    <a:pt x="3611278" y="197068"/>
                    <a:pt x="3580926" y="237537"/>
                    <a:pt x="3543652" y="268953"/>
                  </a:cubicBezTo>
                  <a:cubicBezTo>
                    <a:pt x="3543652" y="271083"/>
                    <a:pt x="3544718" y="275875"/>
                    <a:pt x="3544718" y="279070"/>
                  </a:cubicBezTo>
                  <a:cubicBezTo>
                    <a:pt x="3595303" y="289187"/>
                    <a:pt x="3619265" y="274810"/>
                    <a:pt x="3621394" y="334448"/>
                  </a:cubicBezTo>
                  <a:cubicBezTo>
                    <a:pt x="3606485" y="359475"/>
                    <a:pt x="3580926" y="382904"/>
                    <a:pt x="3587849" y="419112"/>
                  </a:cubicBezTo>
                  <a:cubicBezTo>
                    <a:pt x="3663460" y="393021"/>
                    <a:pt x="3731086" y="354682"/>
                    <a:pt x="3812022" y="414853"/>
                  </a:cubicBezTo>
                  <a:cubicBezTo>
                    <a:pt x="3812022" y="416450"/>
                    <a:pt x="3812022" y="419112"/>
                    <a:pt x="3812022" y="421242"/>
                  </a:cubicBezTo>
                  <a:lnTo>
                    <a:pt x="3812022" y="443606"/>
                  </a:lnTo>
                  <a:cubicBezTo>
                    <a:pt x="3804035" y="511232"/>
                    <a:pt x="3718306" y="538389"/>
                    <a:pt x="3680500" y="594299"/>
                  </a:cubicBezTo>
                  <a:cubicBezTo>
                    <a:pt x="3671448" y="598559"/>
                    <a:pt x="3662396" y="604416"/>
                    <a:pt x="3654409" y="611339"/>
                  </a:cubicBezTo>
                  <a:cubicBezTo>
                    <a:pt x="3631245" y="611871"/>
                    <a:pt x="3609547" y="617462"/>
                    <a:pt x="3588713" y="625782"/>
                  </a:cubicBezTo>
                  <a:lnTo>
                    <a:pt x="3528743" y="656327"/>
                  </a:lnTo>
                  <a:lnTo>
                    <a:pt x="3528743" y="539454"/>
                  </a:lnTo>
                  <a:lnTo>
                    <a:pt x="3528210" y="540085"/>
                  </a:lnTo>
                  <a:lnTo>
                    <a:pt x="3528210" y="539454"/>
                  </a:lnTo>
                  <a:cubicBezTo>
                    <a:pt x="3539393" y="525077"/>
                    <a:pt x="3549510" y="514427"/>
                    <a:pt x="3607018" y="543714"/>
                  </a:cubicBezTo>
                  <a:cubicBezTo>
                    <a:pt x="3662396" y="536791"/>
                    <a:pt x="3687954" y="488336"/>
                    <a:pt x="3715111" y="446801"/>
                  </a:cubicBezTo>
                  <a:cubicBezTo>
                    <a:pt x="3702864" y="404203"/>
                    <a:pt x="3566549" y="469165"/>
                    <a:pt x="3537263" y="475024"/>
                  </a:cubicBezTo>
                  <a:lnTo>
                    <a:pt x="3528743" y="483543"/>
                  </a:lnTo>
                  <a:lnTo>
                    <a:pt x="3528743" y="193873"/>
                  </a:lnTo>
                  <a:lnTo>
                    <a:pt x="3528210" y="194459"/>
                  </a:lnTo>
                  <a:lnTo>
                    <a:pt x="3528210" y="193873"/>
                  </a:lnTo>
                  <a:cubicBezTo>
                    <a:pt x="3574537" y="146483"/>
                    <a:pt x="3615005" y="96962"/>
                    <a:pt x="3608082" y="30402"/>
                  </a:cubicBezTo>
                  <a:cubicBezTo>
                    <a:pt x="3611543" y="3512"/>
                    <a:pt x="3626453" y="-2745"/>
                    <a:pt x="3645157" y="983"/>
                  </a:cubicBezTo>
                  <a:close/>
                </a:path>
              </a:pathLst>
            </a:custGeom>
            <a:solidFill>
              <a:srgbClr val="81308C"/>
            </a:solidFill>
            <a:ln w="53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10" name="îṥlîḋê">
              <a:extLst>
                <a:ext uri="{FF2B5EF4-FFF2-40B4-BE49-F238E27FC236}">
                  <a16:creationId xmlns:a16="http://schemas.microsoft.com/office/drawing/2014/main" id="{FCE02FAE-A8B5-4896-927E-98E2EA94F83B}"/>
                </a:ext>
              </a:extLst>
            </p:cNvPr>
            <p:cNvSpPr/>
            <p:nvPr userDrawn="1"/>
          </p:nvSpPr>
          <p:spPr>
            <a:xfrm>
              <a:off x="4486927" y="4159426"/>
              <a:ext cx="3700885" cy="373260"/>
            </a:xfrm>
            <a:custGeom>
              <a:avLst/>
              <a:gdLst>
                <a:gd name="connsiteX0" fmla="*/ 2873364 w 3817880"/>
                <a:gd name="connsiteY0" fmla="*/ 329175 h 420659"/>
                <a:gd name="connsiteX1" fmla="*/ 2873364 w 3817880"/>
                <a:gd name="connsiteY1" fmla="*/ 302019 h 420659"/>
                <a:gd name="connsiteX2" fmla="*/ 2893598 w 3817880"/>
                <a:gd name="connsiteY2" fmla="*/ 304149 h 420659"/>
                <a:gd name="connsiteX3" fmla="*/ 2926080 w 3817880"/>
                <a:gd name="connsiteY3" fmla="*/ 298291 h 420659"/>
                <a:gd name="connsiteX4" fmla="*/ 2962288 w 3817880"/>
                <a:gd name="connsiteY4" fmla="*/ 278057 h 420659"/>
                <a:gd name="connsiteX5" fmla="*/ 2962288 w 3817880"/>
                <a:gd name="connsiteY5" fmla="*/ 303084 h 420659"/>
                <a:gd name="connsiteX6" fmla="*/ 2921820 w 3817880"/>
                <a:gd name="connsiteY6" fmla="*/ 322253 h 420659"/>
                <a:gd name="connsiteX7" fmla="*/ 2880286 w 3817880"/>
                <a:gd name="connsiteY7" fmla="*/ 329175 h 420659"/>
                <a:gd name="connsiteX8" fmla="*/ 2873364 w 3817880"/>
                <a:gd name="connsiteY8" fmla="*/ 329175 h 420659"/>
                <a:gd name="connsiteX9" fmla="*/ 2873364 w 3817880"/>
                <a:gd name="connsiteY9" fmla="*/ 329175 h 420659"/>
                <a:gd name="connsiteX10" fmla="*/ 2873364 w 3817880"/>
                <a:gd name="connsiteY10" fmla="*/ 209367 h 420659"/>
                <a:gd name="connsiteX11" fmla="*/ 2873364 w 3817880"/>
                <a:gd name="connsiteY11" fmla="*/ 191263 h 420659"/>
                <a:gd name="connsiteX12" fmla="*/ 2922885 w 3817880"/>
                <a:gd name="connsiteY12" fmla="*/ 191263 h 420659"/>
                <a:gd name="connsiteX13" fmla="*/ 2922885 w 3817880"/>
                <a:gd name="connsiteY13" fmla="*/ 184341 h 420659"/>
                <a:gd name="connsiteX14" fmla="*/ 2911703 w 3817880"/>
                <a:gd name="connsiteY14" fmla="*/ 143872 h 420659"/>
                <a:gd name="connsiteX15" fmla="*/ 2878156 w 3817880"/>
                <a:gd name="connsiteY15" fmla="*/ 128963 h 420659"/>
                <a:gd name="connsiteX16" fmla="*/ 2873897 w 3817880"/>
                <a:gd name="connsiteY16" fmla="*/ 128963 h 420659"/>
                <a:gd name="connsiteX17" fmla="*/ 2873897 w 3817880"/>
                <a:gd name="connsiteY17" fmla="*/ 109794 h 420659"/>
                <a:gd name="connsiteX18" fmla="*/ 2884014 w 3817880"/>
                <a:gd name="connsiteY18" fmla="*/ 108729 h 420659"/>
                <a:gd name="connsiteX19" fmla="*/ 2941522 w 3817880"/>
                <a:gd name="connsiteY19" fmla="*/ 132158 h 420659"/>
                <a:gd name="connsiteX20" fmla="*/ 2962821 w 3817880"/>
                <a:gd name="connsiteY20" fmla="*/ 194990 h 420659"/>
                <a:gd name="connsiteX21" fmla="*/ 2962821 w 3817880"/>
                <a:gd name="connsiteY21" fmla="*/ 202978 h 420659"/>
                <a:gd name="connsiteX22" fmla="*/ 2962821 w 3817880"/>
                <a:gd name="connsiteY22" fmla="*/ 208835 h 420659"/>
                <a:gd name="connsiteX23" fmla="*/ 2873364 w 3817880"/>
                <a:gd name="connsiteY23" fmla="*/ 208835 h 420659"/>
                <a:gd name="connsiteX24" fmla="*/ 2873364 w 3817880"/>
                <a:gd name="connsiteY24" fmla="*/ 209367 h 420659"/>
                <a:gd name="connsiteX25" fmla="*/ 2994770 w 3817880"/>
                <a:gd name="connsiteY25" fmla="*/ 325448 h 420659"/>
                <a:gd name="connsiteX26" fmla="*/ 2994770 w 3817880"/>
                <a:gd name="connsiteY26" fmla="*/ 309473 h 420659"/>
                <a:gd name="connsiteX27" fmla="*/ 3017134 w 3817880"/>
                <a:gd name="connsiteY27" fmla="*/ 307343 h 420659"/>
                <a:gd name="connsiteX28" fmla="*/ 3025121 w 3817880"/>
                <a:gd name="connsiteY28" fmla="*/ 299356 h 420659"/>
                <a:gd name="connsiteX29" fmla="*/ 3025121 w 3817880"/>
                <a:gd name="connsiteY29" fmla="*/ 141742 h 420659"/>
                <a:gd name="connsiteX30" fmla="*/ 2994770 w 3817880"/>
                <a:gd name="connsiteY30" fmla="*/ 141742 h 420659"/>
                <a:gd name="connsiteX31" fmla="*/ 2994770 w 3817880"/>
                <a:gd name="connsiteY31" fmla="*/ 127365 h 420659"/>
                <a:gd name="connsiteX32" fmla="*/ 3045355 w 3817880"/>
                <a:gd name="connsiteY32" fmla="*/ 112456 h 420659"/>
                <a:gd name="connsiteX33" fmla="*/ 3062395 w 3817880"/>
                <a:gd name="connsiteY33" fmla="*/ 112456 h 420659"/>
                <a:gd name="connsiteX34" fmla="*/ 3062395 w 3817880"/>
                <a:gd name="connsiteY34" fmla="*/ 152924 h 420659"/>
                <a:gd name="connsiteX35" fmla="*/ 3083694 w 3817880"/>
                <a:gd name="connsiteY35" fmla="*/ 131625 h 420659"/>
                <a:gd name="connsiteX36" fmla="*/ 3108720 w 3817880"/>
                <a:gd name="connsiteY36" fmla="*/ 110326 h 420659"/>
                <a:gd name="connsiteX37" fmla="*/ 3112980 w 3817880"/>
                <a:gd name="connsiteY37" fmla="*/ 110326 h 420659"/>
                <a:gd name="connsiteX38" fmla="*/ 3119902 w 3817880"/>
                <a:gd name="connsiteY38" fmla="*/ 109261 h 420659"/>
                <a:gd name="connsiteX39" fmla="*/ 3132149 w 3817880"/>
                <a:gd name="connsiteY39" fmla="*/ 111391 h 420659"/>
                <a:gd name="connsiteX40" fmla="*/ 3145461 w 3817880"/>
                <a:gd name="connsiteY40" fmla="*/ 115651 h 420659"/>
                <a:gd name="connsiteX41" fmla="*/ 3145461 w 3817880"/>
                <a:gd name="connsiteY41" fmla="*/ 152924 h 420659"/>
                <a:gd name="connsiteX42" fmla="*/ 3132149 w 3817880"/>
                <a:gd name="connsiteY42" fmla="*/ 152924 h 420659"/>
                <a:gd name="connsiteX43" fmla="*/ 3122032 w 3817880"/>
                <a:gd name="connsiteY43" fmla="*/ 144937 h 420659"/>
                <a:gd name="connsiteX44" fmla="*/ 3109785 w 3817880"/>
                <a:gd name="connsiteY44" fmla="*/ 142807 h 420659"/>
                <a:gd name="connsiteX45" fmla="*/ 3087421 w 3817880"/>
                <a:gd name="connsiteY45" fmla="*/ 150794 h 420659"/>
                <a:gd name="connsiteX46" fmla="*/ 3062395 w 3817880"/>
                <a:gd name="connsiteY46" fmla="*/ 174223 h 420659"/>
                <a:gd name="connsiteX47" fmla="*/ 3062395 w 3817880"/>
                <a:gd name="connsiteY47" fmla="*/ 299356 h 420659"/>
                <a:gd name="connsiteX48" fmla="*/ 3069317 w 3817880"/>
                <a:gd name="connsiteY48" fmla="*/ 307343 h 420659"/>
                <a:gd name="connsiteX49" fmla="*/ 3099668 w 3817880"/>
                <a:gd name="connsiteY49" fmla="*/ 309473 h 420659"/>
                <a:gd name="connsiteX50" fmla="*/ 3099668 w 3817880"/>
                <a:gd name="connsiteY50" fmla="*/ 325448 h 420659"/>
                <a:gd name="connsiteX51" fmla="*/ 2994770 w 3817880"/>
                <a:gd name="connsiteY51" fmla="*/ 325448 h 420659"/>
                <a:gd name="connsiteX52" fmla="*/ 2994770 w 3817880"/>
                <a:gd name="connsiteY52" fmla="*/ 325448 h 420659"/>
                <a:gd name="connsiteX53" fmla="*/ 3299880 w 3817880"/>
                <a:gd name="connsiteY53" fmla="*/ 119378 h 420659"/>
                <a:gd name="connsiteX54" fmla="*/ 3299880 w 3817880"/>
                <a:gd name="connsiteY54" fmla="*/ 168899 h 420659"/>
                <a:gd name="connsiteX55" fmla="*/ 3277516 w 3817880"/>
                <a:gd name="connsiteY55" fmla="*/ 168899 h 420659"/>
                <a:gd name="connsiteX56" fmla="*/ 3274322 w 3817880"/>
                <a:gd name="connsiteY56" fmla="*/ 138547 h 420659"/>
                <a:gd name="connsiteX57" fmla="*/ 3257282 w 3817880"/>
                <a:gd name="connsiteY57" fmla="*/ 130560 h 420659"/>
                <a:gd name="connsiteX58" fmla="*/ 3241308 w 3817880"/>
                <a:gd name="connsiteY58" fmla="*/ 128430 h 420659"/>
                <a:gd name="connsiteX59" fmla="*/ 3215216 w 3817880"/>
                <a:gd name="connsiteY59" fmla="*/ 137482 h 420659"/>
                <a:gd name="connsiteX60" fmla="*/ 3205099 w 3817880"/>
                <a:gd name="connsiteY60" fmla="*/ 159847 h 420659"/>
                <a:gd name="connsiteX61" fmla="*/ 3213086 w 3817880"/>
                <a:gd name="connsiteY61" fmla="*/ 181146 h 420659"/>
                <a:gd name="connsiteX62" fmla="*/ 3242373 w 3817880"/>
                <a:gd name="connsiteY62" fmla="*/ 200315 h 420659"/>
                <a:gd name="connsiteX63" fmla="*/ 3253555 w 3817880"/>
                <a:gd name="connsiteY63" fmla="*/ 204575 h 420659"/>
                <a:gd name="connsiteX64" fmla="*/ 3288699 w 3817880"/>
                <a:gd name="connsiteY64" fmla="*/ 224809 h 420659"/>
                <a:gd name="connsiteX65" fmla="*/ 3300946 w 3817880"/>
                <a:gd name="connsiteY65" fmla="*/ 241848 h 420659"/>
                <a:gd name="connsiteX66" fmla="*/ 3305205 w 3817880"/>
                <a:gd name="connsiteY66" fmla="*/ 263148 h 420659"/>
                <a:gd name="connsiteX67" fmla="*/ 3283906 w 3817880"/>
                <a:gd name="connsiteY67" fmla="*/ 311603 h 420659"/>
                <a:gd name="connsiteX68" fmla="*/ 3223203 w 3817880"/>
                <a:gd name="connsiteY68" fmla="*/ 328643 h 420659"/>
                <a:gd name="connsiteX69" fmla="*/ 3193917 w 3817880"/>
                <a:gd name="connsiteY69" fmla="*/ 326513 h 420659"/>
                <a:gd name="connsiteX70" fmla="*/ 3166761 w 3817880"/>
                <a:gd name="connsiteY70" fmla="*/ 319591 h 420659"/>
                <a:gd name="connsiteX71" fmla="*/ 3166761 w 3817880"/>
                <a:gd name="connsiteY71" fmla="*/ 262083 h 420659"/>
                <a:gd name="connsiteX72" fmla="*/ 3188060 w 3817880"/>
                <a:gd name="connsiteY72" fmla="*/ 262083 h 420659"/>
                <a:gd name="connsiteX73" fmla="*/ 3192319 w 3817880"/>
                <a:gd name="connsiteY73" fmla="*/ 299356 h 420659"/>
                <a:gd name="connsiteX74" fmla="*/ 3211489 w 3817880"/>
                <a:gd name="connsiteY74" fmla="*/ 307343 h 420659"/>
                <a:gd name="connsiteX75" fmla="*/ 3229593 w 3817880"/>
                <a:gd name="connsiteY75" fmla="*/ 310538 h 420659"/>
                <a:gd name="connsiteX76" fmla="*/ 3259944 w 3817880"/>
                <a:gd name="connsiteY76" fmla="*/ 300421 h 420659"/>
                <a:gd name="connsiteX77" fmla="*/ 3271126 w 3817880"/>
                <a:gd name="connsiteY77" fmla="*/ 274330 h 420659"/>
                <a:gd name="connsiteX78" fmla="*/ 3263139 w 3817880"/>
                <a:gd name="connsiteY78" fmla="*/ 253031 h 420659"/>
                <a:gd name="connsiteX79" fmla="*/ 3225866 w 3817880"/>
                <a:gd name="connsiteY79" fmla="*/ 230666 h 420659"/>
                <a:gd name="connsiteX80" fmla="*/ 3182203 w 3817880"/>
                <a:gd name="connsiteY80" fmla="*/ 203510 h 420659"/>
                <a:gd name="connsiteX81" fmla="*/ 3169955 w 3817880"/>
                <a:gd name="connsiteY81" fmla="*/ 171029 h 420659"/>
                <a:gd name="connsiteX82" fmla="*/ 3190190 w 3817880"/>
                <a:gd name="connsiteY82" fmla="*/ 125768 h 420659"/>
                <a:gd name="connsiteX83" fmla="*/ 3247698 w 3817880"/>
                <a:gd name="connsiteY83" fmla="*/ 108729 h 420659"/>
                <a:gd name="connsiteX84" fmla="*/ 3274854 w 3817880"/>
                <a:gd name="connsiteY84" fmla="*/ 111923 h 420659"/>
                <a:gd name="connsiteX85" fmla="*/ 3299880 w 3817880"/>
                <a:gd name="connsiteY85" fmla="*/ 119378 h 420659"/>
                <a:gd name="connsiteX86" fmla="*/ 3299880 w 3817880"/>
                <a:gd name="connsiteY86" fmla="*/ 119378 h 420659"/>
                <a:gd name="connsiteX87" fmla="*/ 3389870 w 3817880"/>
                <a:gd name="connsiteY87" fmla="*/ 112988 h 420659"/>
                <a:gd name="connsiteX88" fmla="*/ 3406909 w 3817880"/>
                <a:gd name="connsiteY88" fmla="*/ 112988 h 420659"/>
                <a:gd name="connsiteX89" fmla="*/ 3406909 w 3817880"/>
                <a:gd name="connsiteY89" fmla="*/ 299889 h 420659"/>
                <a:gd name="connsiteX90" fmla="*/ 3413831 w 3817880"/>
                <a:gd name="connsiteY90" fmla="*/ 307876 h 420659"/>
                <a:gd name="connsiteX91" fmla="*/ 3437261 w 3817880"/>
                <a:gd name="connsiteY91" fmla="*/ 310006 h 420659"/>
                <a:gd name="connsiteX92" fmla="*/ 3437261 w 3817880"/>
                <a:gd name="connsiteY92" fmla="*/ 325980 h 420659"/>
                <a:gd name="connsiteX93" fmla="*/ 3339284 w 3817880"/>
                <a:gd name="connsiteY93" fmla="*/ 325980 h 420659"/>
                <a:gd name="connsiteX94" fmla="*/ 3339284 w 3817880"/>
                <a:gd name="connsiteY94" fmla="*/ 310006 h 420659"/>
                <a:gd name="connsiteX95" fmla="*/ 3361648 w 3817880"/>
                <a:gd name="connsiteY95" fmla="*/ 307876 h 420659"/>
                <a:gd name="connsiteX96" fmla="*/ 3369635 w 3817880"/>
                <a:gd name="connsiteY96" fmla="*/ 299889 h 420659"/>
                <a:gd name="connsiteX97" fmla="*/ 3369635 w 3817880"/>
                <a:gd name="connsiteY97" fmla="*/ 142275 h 420659"/>
                <a:gd name="connsiteX98" fmla="*/ 3339284 w 3817880"/>
                <a:gd name="connsiteY98" fmla="*/ 142275 h 420659"/>
                <a:gd name="connsiteX99" fmla="*/ 3339284 w 3817880"/>
                <a:gd name="connsiteY99" fmla="*/ 127365 h 420659"/>
                <a:gd name="connsiteX100" fmla="*/ 3389870 w 3817880"/>
                <a:gd name="connsiteY100" fmla="*/ 112988 h 420659"/>
                <a:gd name="connsiteX101" fmla="*/ 3389870 w 3817880"/>
                <a:gd name="connsiteY101" fmla="*/ 112988 h 420659"/>
                <a:gd name="connsiteX102" fmla="*/ 3390934 w 3817880"/>
                <a:gd name="connsiteY102" fmla="*/ 15012 h 420659"/>
                <a:gd name="connsiteX103" fmla="*/ 3409039 w 3817880"/>
                <a:gd name="connsiteY103" fmla="*/ 22999 h 420659"/>
                <a:gd name="connsiteX104" fmla="*/ 3417026 w 3817880"/>
                <a:gd name="connsiteY104" fmla="*/ 41104 h 420659"/>
                <a:gd name="connsiteX105" fmla="*/ 3409039 w 3817880"/>
                <a:gd name="connsiteY105" fmla="*/ 58143 h 420659"/>
                <a:gd name="connsiteX106" fmla="*/ 3390934 w 3817880"/>
                <a:gd name="connsiteY106" fmla="*/ 66130 h 420659"/>
                <a:gd name="connsiteX107" fmla="*/ 3372830 w 3817880"/>
                <a:gd name="connsiteY107" fmla="*/ 58143 h 420659"/>
                <a:gd name="connsiteX108" fmla="*/ 3365908 w 3817880"/>
                <a:gd name="connsiteY108" fmla="*/ 41104 h 420659"/>
                <a:gd name="connsiteX109" fmla="*/ 3372830 w 3817880"/>
                <a:gd name="connsiteY109" fmla="*/ 22999 h 420659"/>
                <a:gd name="connsiteX110" fmla="*/ 3390934 w 3817880"/>
                <a:gd name="connsiteY110" fmla="*/ 15012 h 420659"/>
                <a:gd name="connsiteX111" fmla="*/ 3390934 w 3817880"/>
                <a:gd name="connsiteY111" fmla="*/ 15012 h 420659"/>
                <a:gd name="connsiteX112" fmla="*/ 3484651 w 3817880"/>
                <a:gd name="connsiteY112" fmla="*/ 140677 h 420659"/>
                <a:gd name="connsiteX113" fmla="*/ 3457494 w 3817880"/>
                <a:gd name="connsiteY113" fmla="*/ 140677 h 420659"/>
                <a:gd name="connsiteX114" fmla="*/ 3457494 w 3817880"/>
                <a:gd name="connsiteY114" fmla="*/ 127365 h 420659"/>
                <a:gd name="connsiteX115" fmla="*/ 3485716 w 3817880"/>
                <a:gd name="connsiteY115" fmla="*/ 114053 h 420659"/>
                <a:gd name="connsiteX116" fmla="*/ 3504885 w 3817880"/>
                <a:gd name="connsiteY116" fmla="*/ 73585 h 420659"/>
                <a:gd name="connsiteX117" fmla="*/ 3521924 w 3817880"/>
                <a:gd name="connsiteY117" fmla="*/ 73585 h 420659"/>
                <a:gd name="connsiteX118" fmla="*/ 3521924 w 3817880"/>
                <a:gd name="connsiteY118" fmla="*/ 120975 h 420659"/>
                <a:gd name="connsiteX119" fmla="*/ 3588484 w 3817880"/>
                <a:gd name="connsiteY119" fmla="*/ 120975 h 420659"/>
                <a:gd name="connsiteX120" fmla="*/ 3588484 w 3817880"/>
                <a:gd name="connsiteY120" fmla="*/ 141210 h 420659"/>
                <a:gd name="connsiteX121" fmla="*/ 3521924 w 3817880"/>
                <a:gd name="connsiteY121" fmla="*/ 141210 h 420659"/>
                <a:gd name="connsiteX122" fmla="*/ 3521924 w 3817880"/>
                <a:gd name="connsiteY122" fmla="*/ 256225 h 420659"/>
                <a:gd name="connsiteX123" fmla="*/ 3529912 w 3817880"/>
                <a:gd name="connsiteY123" fmla="*/ 294564 h 420659"/>
                <a:gd name="connsiteX124" fmla="*/ 3558133 w 3817880"/>
                <a:gd name="connsiteY124" fmla="*/ 304681 h 420659"/>
                <a:gd name="connsiteX125" fmla="*/ 3573043 w 3817880"/>
                <a:gd name="connsiteY125" fmla="*/ 303616 h 420659"/>
                <a:gd name="connsiteX126" fmla="*/ 3589017 w 3817880"/>
                <a:gd name="connsiteY126" fmla="*/ 301486 h 420659"/>
                <a:gd name="connsiteX127" fmla="*/ 3589017 w 3817880"/>
                <a:gd name="connsiteY127" fmla="*/ 317461 h 420659"/>
                <a:gd name="connsiteX128" fmla="*/ 3559731 w 3817880"/>
                <a:gd name="connsiteY128" fmla="*/ 325448 h 420659"/>
                <a:gd name="connsiteX129" fmla="*/ 3531509 w 3817880"/>
                <a:gd name="connsiteY129" fmla="*/ 327578 h 420659"/>
                <a:gd name="connsiteX130" fmla="*/ 3495300 w 3817880"/>
                <a:gd name="connsiteY130" fmla="*/ 317461 h 420659"/>
                <a:gd name="connsiteX131" fmla="*/ 3485184 w 3817880"/>
                <a:gd name="connsiteY131" fmla="*/ 282317 h 420659"/>
                <a:gd name="connsiteX132" fmla="*/ 3485184 w 3817880"/>
                <a:gd name="connsiteY132" fmla="*/ 140677 h 420659"/>
                <a:gd name="connsiteX133" fmla="*/ 3484651 w 3817880"/>
                <a:gd name="connsiteY133" fmla="*/ 140677 h 420659"/>
                <a:gd name="connsiteX134" fmla="*/ 3592744 w 3817880"/>
                <a:gd name="connsiteY134" fmla="*/ 114053 h 420659"/>
                <a:gd name="connsiteX135" fmla="*/ 3687526 w 3817880"/>
                <a:gd name="connsiteY135" fmla="*/ 114053 h 420659"/>
                <a:gd name="connsiteX136" fmla="*/ 3687526 w 3817880"/>
                <a:gd name="connsiteY136" fmla="*/ 131093 h 420659"/>
                <a:gd name="connsiteX137" fmla="*/ 3665162 w 3817880"/>
                <a:gd name="connsiteY137" fmla="*/ 132158 h 420659"/>
                <a:gd name="connsiteX138" fmla="*/ 3659304 w 3817880"/>
                <a:gd name="connsiteY138" fmla="*/ 140145 h 420659"/>
                <a:gd name="connsiteX139" fmla="*/ 3712020 w 3817880"/>
                <a:gd name="connsiteY139" fmla="*/ 276460 h 420659"/>
                <a:gd name="connsiteX140" fmla="*/ 3765800 w 3817880"/>
                <a:gd name="connsiteY140" fmla="*/ 140145 h 420659"/>
                <a:gd name="connsiteX141" fmla="*/ 3762606 w 3817880"/>
                <a:gd name="connsiteY141" fmla="*/ 132158 h 420659"/>
                <a:gd name="connsiteX142" fmla="*/ 3739176 w 3817880"/>
                <a:gd name="connsiteY142" fmla="*/ 131093 h 420659"/>
                <a:gd name="connsiteX143" fmla="*/ 3739176 w 3817880"/>
                <a:gd name="connsiteY143" fmla="*/ 114053 h 420659"/>
                <a:gd name="connsiteX144" fmla="*/ 3817984 w 3817880"/>
                <a:gd name="connsiteY144" fmla="*/ 114053 h 420659"/>
                <a:gd name="connsiteX145" fmla="*/ 3817984 w 3817880"/>
                <a:gd name="connsiteY145" fmla="*/ 131093 h 420659"/>
                <a:gd name="connsiteX146" fmla="*/ 3791892 w 3817880"/>
                <a:gd name="connsiteY146" fmla="*/ 134287 h 420659"/>
                <a:gd name="connsiteX147" fmla="*/ 3704033 w 3817880"/>
                <a:gd name="connsiteY147" fmla="*/ 347279 h 420659"/>
                <a:gd name="connsiteX148" fmla="*/ 3671552 w 3817880"/>
                <a:gd name="connsiteY148" fmla="*/ 403722 h 420659"/>
                <a:gd name="connsiteX149" fmla="*/ 3634278 w 3817880"/>
                <a:gd name="connsiteY149" fmla="*/ 420762 h 420659"/>
                <a:gd name="connsiteX150" fmla="*/ 3611914 w 3817880"/>
                <a:gd name="connsiteY150" fmla="*/ 413839 h 420659"/>
                <a:gd name="connsiteX151" fmla="*/ 3603926 w 3817880"/>
                <a:gd name="connsiteY151" fmla="*/ 396800 h 420659"/>
                <a:gd name="connsiteX152" fmla="*/ 3606056 w 3817880"/>
                <a:gd name="connsiteY152" fmla="*/ 384553 h 420659"/>
                <a:gd name="connsiteX153" fmla="*/ 3615108 w 3817880"/>
                <a:gd name="connsiteY153" fmla="*/ 373371 h 420659"/>
                <a:gd name="connsiteX154" fmla="*/ 3656642 w 3817880"/>
                <a:gd name="connsiteY154" fmla="*/ 389345 h 420659"/>
                <a:gd name="connsiteX155" fmla="*/ 3675811 w 3817880"/>
                <a:gd name="connsiteY155" fmla="*/ 362189 h 420659"/>
                <a:gd name="connsiteX156" fmla="*/ 3692851 w 3817880"/>
                <a:gd name="connsiteY156" fmla="*/ 323850 h 420659"/>
                <a:gd name="connsiteX157" fmla="*/ 3618304 w 3817880"/>
                <a:gd name="connsiteY157" fmla="*/ 133755 h 420659"/>
                <a:gd name="connsiteX158" fmla="*/ 3592212 w 3817880"/>
                <a:gd name="connsiteY158" fmla="*/ 131625 h 420659"/>
                <a:gd name="connsiteX159" fmla="*/ 3592212 w 3817880"/>
                <a:gd name="connsiteY159" fmla="*/ 114053 h 420659"/>
                <a:gd name="connsiteX160" fmla="*/ 2548019 w 3817880"/>
                <a:gd name="connsiteY160" fmla="*/ 114053 h 420659"/>
                <a:gd name="connsiteX161" fmla="*/ 2643865 w 3817880"/>
                <a:gd name="connsiteY161" fmla="*/ 114053 h 420659"/>
                <a:gd name="connsiteX162" fmla="*/ 2643865 w 3817880"/>
                <a:gd name="connsiteY162" fmla="*/ 131093 h 420659"/>
                <a:gd name="connsiteX163" fmla="*/ 2620436 w 3817880"/>
                <a:gd name="connsiteY163" fmla="*/ 132158 h 420659"/>
                <a:gd name="connsiteX164" fmla="*/ 2616176 w 3817880"/>
                <a:gd name="connsiteY164" fmla="*/ 140145 h 420659"/>
                <a:gd name="connsiteX165" fmla="*/ 2666762 w 3817880"/>
                <a:gd name="connsiteY165" fmla="*/ 283382 h 420659"/>
                <a:gd name="connsiteX166" fmla="*/ 2723205 w 3817880"/>
                <a:gd name="connsiteY166" fmla="*/ 140145 h 420659"/>
                <a:gd name="connsiteX167" fmla="*/ 2720010 w 3817880"/>
                <a:gd name="connsiteY167" fmla="*/ 132158 h 420659"/>
                <a:gd name="connsiteX168" fmla="*/ 2696581 w 3817880"/>
                <a:gd name="connsiteY168" fmla="*/ 131093 h 420659"/>
                <a:gd name="connsiteX169" fmla="*/ 2696581 w 3817880"/>
                <a:gd name="connsiteY169" fmla="*/ 114053 h 420659"/>
                <a:gd name="connsiteX170" fmla="*/ 2773258 w 3817880"/>
                <a:gd name="connsiteY170" fmla="*/ 114053 h 420659"/>
                <a:gd name="connsiteX171" fmla="*/ 2773258 w 3817880"/>
                <a:gd name="connsiteY171" fmla="*/ 131093 h 420659"/>
                <a:gd name="connsiteX172" fmla="*/ 2748231 w 3817880"/>
                <a:gd name="connsiteY172" fmla="*/ 134287 h 420659"/>
                <a:gd name="connsiteX173" fmla="*/ 2671554 w 3817880"/>
                <a:gd name="connsiteY173" fmla="*/ 325448 h 420659"/>
                <a:gd name="connsiteX174" fmla="*/ 2646528 w 3817880"/>
                <a:gd name="connsiteY174" fmla="*/ 325448 h 420659"/>
                <a:gd name="connsiteX175" fmla="*/ 2575708 w 3817880"/>
                <a:gd name="connsiteY175" fmla="*/ 132690 h 420659"/>
                <a:gd name="connsiteX176" fmla="*/ 2548552 w 3817880"/>
                <a:gd name="connsiteY176" fmla="*/ 130560 h 420659"/>
                <a:gd name="connsiteX177" fmla="*/ 2548552 w 3817880"/>
                <a:gd name="connsiteY177" fmla="*/ 114053 h 420659"/>
                <a:gd name="connsiteX178" fmla="*/ 2548019 w 3817880"/>
                <a:gd name="connsiteY178" fmla="*/ 114053 h 420659"/>
                <a:gd name="connsiteX179" fmla="*/ 2873364 w 3817880"/>
                <a:gd name="connsiteY179" fmla="*/ 110326 h 420659"/>
                <a:gd name="connsiteX180" fmla="*/ 2873364 w 3817880"/>
                <a:gd name="connsiteY180" fmla="*/ 129495 h 420659"/>
                <a:gd name="connsiteX181" fmla="*/ 2839818 w 3817880"/>
                <a:gd name="connsiteY181" fmla="*/ 147599 h 420659"/>
                <a:gd name="connsiteX182" fmla="*/ 2822779 w 3817880"/>
                <a:gd name="connsiteY182" fmla="*/ 191263 h 420659"/>
                <a:gd name="connsiteX183" fmla="*/ 2873364 w 3817880"/>
                <a:gd name="connsiteY183" fmla="*/ 191263 h 420659"/>
                <a:gd name="connsiteX184" fmla="*/ 2873364 w 3817880"/>
                <a:gd name="connsiteY184" fmla="*/ 209367 h 420659"/>
                <a:gd name="connsiteX185" fmla="*/ 2820649 w 3817880"/>
                <a:gd name="connsiteY185" fmla="*/ 209367 h 420659"/>
                <a:gd name="connsiteX186" fmla="*/ 2820649 w 3817880"/>
                <a:gd name="connsiteY186" fmla="*/ 215224 h 420659"/>
                <a:gd name="connsiteX187" fmla="*/ 2839818 w 3817880"/>
                <a:gd name="connsiteY187" fmla="*/ 280719 h 420659"/>
                <a:gd name="connsiteX188" fmla="*/ 2873364 w 3817880"/>
                <a:gd name="connsiteY188" fmla="*/ 302019 h 420659"/>
                <a:gd name="connsiteX189" fmla="*/ 2873364 w 3817880"/>
                <a:gd name="connsiteY189" fmla="*/ 329175 h 420659"/>
                <a:gd name="connsiteX190" fmla="*/ 2808934 w 3817880"/>
                <a:gd name="connsiteY190" fmla="*/ 299889 h 420659"/>
                <a:gd name="connsiteX191" fmla="*/ 2781778 w 3817880"/>
                <a:gd name="connsiteY191" fmla="*/ 221082 h 420659"/>
                <a:gd name="connsiteX192" fmla="*/ 2809999 w 3817880"/>
                <a:gd name="connsiteY192" fmla="*/ 141210 h 420659"/>
                <a:gd name="connsiteX193" fmla="*/ 2873364 w 3817880"/>
                <a:gd name="connsiteY193" fmla="*/ 110326 h 420659"/>
                <a:gd name="connsiteX194" fmla="*/ 2873364 w 3817880"/>
                <a:gd name="connsiteY194" fmla="*/ 110326 h 420659"/>
                <a:gd name="connsiteX195" fmla="*/ 1632686 w 3817880"/>
                <a:gd name="connsiteY195" fmla="*/ 323318 h 420659"/>
                <a:gd name="connsiteX196" fmla="*/ 1632686 w 3817880"/>
                <a:gd name="connsiteY196" fmla="*/ 304149 h 420659"/>
                <a:gd name="connsiteX197" fmla="*/ 1647063 w 3817880"/>
                <a:gd name="connsiteY197" fmla="*/ 299889 h 420659"/>
                <a:gd name="connsiteX198" fmla="*/ 1677414 w 3817880"/>
                <a:gd name="connsiteY198" fmla="*/ 285512 h 420659"/>
                <a:gd name="connsiteX199" fmla="*/ 1677414 w 3817880"/>
                <a:gd name="connsiteY199" fmla="*/ 207237 h 420659"/>
                <a:gd name="connsiteX200" fmla="*/ 1632153 w 3817880"/>
                <a:gd name="connsiteY200" fmla="*/ 222147 h 420659"/>
                <a:gd name="connsiteX201" fmla="*/ 1632153 w 3817880"/>
                <a:gd name="connsiteY201" fmla="*/ 204042 h 420659"/>
                <a:gd name="connsiteX202" fmla="*/ 1677414 w 3817880"/>
                <a:gd name="connsiteY202" fmla="*/ 192860 h 420659"/>
                <a:gd name="connsiteX203" fmla="*/ 1677414 w 3817880"/>
                <a:gd name="connsiteY203" fmla="*/ 178483 h 420659"/>
                <a:gd name="connsiteX204" fmla="*/ 1668362 w 3817880"/>
                <a:gd name="connsiteY204" fmla="*/ 140145 h 420659"/>
                <a:gd name="connsiteX205" fmla="*/ 1636946 w 3817880"/>
                <a:gd name="connsiteY205" fmla="*/ 130028 h 420659"/>
                <a:gd name="connsiteX206" fmla="*/ 1632686 w 3817880"/>
                <a:gd name="connsiteY206" fmla="*/ 130028 h 420659"/>
                <a:gd name="connsiteX207" fmla="*/ 1632686 w 3817880"/>
                <a:gd name="connsiteY207" fmla="*/ 110858 h 420659"/>
                <a:gd name="connsiteX208" fmla="*/ 1648660 w 3817880"/>
                <a:gd name="connsiteY208" fmla="*/ 109794 h 420659"/>
                <a:gd name="connsiteX209" fmla="*/ 1699246 w 3817880"/>
                <a:gd name="connsiteY209" fmla="*/ 125768 h 420659"/>
                <a:gd name="connsiteX210" fmla="*/ 1715220 w 3817880"/>
                <a:gd name="connsiteY210" fmla="*/ 174223 h 420659"/>
                <a:gd name="connsiteX211" fmla="*/ 1715220 w 3817880"/>
                <a:gd name="connsiteY211" fmla="*/ 300421 h 420659"/>
                <a:gd name="connsiteX212" fmla="*/ 1722143 w 3817880"/>
                <a:gd name="connsiteY212" fmla="*/ 308408 h 420659"/>
                <a:gd name="connsiteX213" fmla="*/ 1745572 w 3817880"/>
                <a:gd name="connsiteY213" fmla="*/ 310538 h 420659"/>
                <a:gd name="connsiteX214" fmla="*/ 1745572 w 3817880"/>
                <a:gd name="connsiteY214" fmla="*/ 326513 h 420659"/>
                <a:gd name="connsiteX215" fmla="*/ 1683804 w 3817880"/>
                <a:gd name="connsiteY215" fmla="*/ 326513 h 420659"/>
                <a:gd name="connsiteX216" fmla="*/ 1677947 w 3817880"/>
                <a:gd name="connsiteY216" fmla="*/ 300421 h 420659"/>
                <a:gd name="connsiteX217" fmla="*/ 1638543 w 3817880"/>
                <a:gd name="connsiteY217" fmla="*/ 321720 h 420659"/>
                <a:gd name="connsiteX218" fmla="*/ 1632686 w 3817880"/>
                <a:gd name="connsiteY218" fmla="*/ 323318 h 420659"/>
                <a:gd name="connsiteX219" fmla="*/ 1632686 w 3817880"/>
                <a:gd name="connsiteY219" fmla="*/ 323318 h 420659"/>
                <a:gd name="connsiteX220" fmla="*/ 2494771 w 3817880"/>
                <a:gd name="connsiteY220" fmla="*/ 15012 h 420659"/>
                <a:gd name="connsiteX221" fmla="*/ 2512875 w 3817880"/>
                <a:gd name="connsiteY221" fmla="*/ 22999 h 420659"/>
                <a:gd name="connsiteX222" fmla="*/ 2520862 w 3817880"/>
                <a:gd name="connsiteY222" fmla="*/ 41104 h 420659"/>
                <a:gd name="connsiteX223" fmla="*/ 2512875 w 3817880"/>
                <a:gd name="connsiteY223" fmla="*/ 58143 h 420659"/>
                <a:gd name="connsiteX224" fmla="*/ 2494771 w 3817880"/>
                <a:gd name="connsiteY224" fmla="*/ 66130 h 420659"/>
                <a:gd name="connsiteX225" fmla="*/ 2477731 w 3817880"/>
                <a:gd name="connsiteY225" fmla="*/ 58143 h 420659"/>
                <a:gd name="connsiteX226" fmla="*/ 2469744 w 3817880"/>
                <a:gd name="connsiteY226" fmla="*/ 41104 h 420659"/>
                <a:gd name="connsiteX227" fmla="*/ 2477731 w 3817880"/>
                <a:gd name="connsiteY227" fmla="*/ 22999 h 420659"/>
                <a:gd name="connsiteX228" fmla="*/ 2494771 w 3817880"/>
                <a:gd name="connsiteY228" fmla="*/ 15012 h 420659"/>
                <a:gd name="connsiteX229" fmla="*/ 2494771 w 3817880"/>
                <a:gd name="connsiteY229" fmla="*/ 15012 h 420659"/>
                <a:gd name="connsiteX230" fmla="*/ 2493706 w 3817880"/>
                <a:gd name="connsiteY230" fmla="*/ 112988 h 420659"/>
                <a:gd name="connsiteX231" fmla="*/ 2510745 w 3817880"/>
                <a:gd name="connsiteY231" fmla="*/ 112988 h 420659"/>
                <a:gd name="connsiteX232" fmla="*/ 2510745 w 3817880"/>
                <a:gd name="connsiteY232" fmla="*/ 299889 h 420659"/>
                <a:gd name="connsiteX233" fmla="*/ 2518732 w 3817880"/>
                <a:gd name="connsiteY233" fmla="*/ 307876 h 420659"/>
                <a:gd name="connsiteX234" fmla="*/ 2542162 w 3817880"/>
                <a:gd name="connsiteY234" fmla="*/ 310006 h 420659"/>
                <a:gd name="connsiteX235" fmla="*/ 2542162 w 3817880"/>
                <a:gd name="connsiteY235" fmla="*/ 325980 h 420659"/>
                <a:gd name="connsiteX236" fmla="*/ 2443120 w 3817880"/>
                <a:gd name="connsiteY236" fmla="*/ 325980 h 420659"/>
                <a:gd name="connsiteX237" fmla="*/ 2443120 w 3817880"/>
                <a:gd name="connsiteY237" fmla="*/ 310006 h 420659"/>
                <a:gd name="connsiteX238" fmla="*/ 2466549 w 3817880"/>
                <a:gd name="connsiteY238" fmla="*/ 307876 h 420659"/>
                <a:gd name="connsiteX239" fmla="*/ 2473472 w 3817880"/>
                <a:gd name="connsiteY239" fmla="*/ 299889 h 420659"/>
                <a:gd name="connsiteX240" fmla="*/ 2473472 w 3817880"/>
                <a:gd name="connsiteY240" fmla="*/ 142275 h 420659"/>
                <a:gd name="connsiteX241" fmla="*/ 2443120 w 3817880"/>
                <a:gd name="connsiteY241" fmla="*/ 142275 h 420659"/>
                <a:gd name="connsiteX242" fmla="*/ 2443120 w 3817880"/>
                <a:gd name="connsiteY242" fmla="*/ 127365 h 420659"/>
                <a:gd name="connsiteX243" fmla="*/ 2493706 w 3817880"/>
                <a:gd name="connsiteY243" fmla="*/ 112988 h 420659"/>
                <a:gd name="connsiteX244" fmla="*/ 2493706 w 3817880"/>
                <a:gd name="connsiteY244" fmla="*/ 112988 h 420659"/>
                <a:gd name="connsiteX245" fmla="*/ 2191790 w 3817880"/>
                <a:gd name="connsiteY245" fmla="*/ 325448 h 420659"/>
                <a:gd name="connsiteX246" fmla="*/ 2191790 w 3817880"/>
                <a:gd name="connsiteY246" fmla="*/ 309473 h 420659"/>
                <a:gd name="connsiteX247" fmla="*/ 2215219 w 3817880"/>
                <a:gd name="connsiteY247" fmla="*/ 307343 h 420659"/>
                <a:gd name="connsiteX248" fmla="*/ 2223206 w 3817880"/>
                <a:gd name="connsiteY248" fmla="*/ 299356 h 420659"/>
                <a:gd name="connsiteX249" fmla="*/ 2223206 w 3817880"/>
                <a:gd name="connsiteY249" fmla="*/ 141742 h 420659"/>
                <a:gd name="connsiteX250" fmla="*/ 2191790 w 3817880"/>
                <a:gd name="connsiteY250" fmla="*/ 141742 h 420659"/>
                <a:gd name="connsiteX251" fmla="*/ 2191790 w 3817880"/>
                <a:gd name="connsiteY251" fmla="*/ 127365 h 420659"/>
                <a:gd name="connsiteX252" fmla="*/ 2242376 w 3817880"/>
                <a:gd name="connsiteY252" fmla="*/ 112456 h 420659"/>
                <a:gd name="connsiteX253" fmla="*/ 2259415 w 3817880"/>
                <a:gd name="connsiteY253" fmla="*/ 112456 h 420659"/>
                <a:gd name="connsiteX254" fmla="*/ 2259415 w 3817880"/>
                <a:gd name="connsiteY254" fmla="*/ 135885 h 420659"/>
                <a:gd name="connsiteX255" fmla="*/ 2302013 w 3817880"/>
                <a:gd name="connsiteY255" fmla="*/ 115651 h 420659"/>
                <a:gd name="connsiteX256" fmla="*/ 2330235 w 3817880"/>
                <a:gd name="connsiteY256" fmla="*/ 108729 h 420659"/>
                <a:gd name="connsiteX257" fmla="*/ 2373898 w 3817880"/>
                <a:gd name="connsiteY257" fmla="*/ 126833 h 420659"/>
                <a:gd name="connsiteX258" fmla="*/ 2388275 w 3817880"/>
                <a:gd name="connsiteY258" fmla="*/ 176354 h 420659"/>
                <a:gd name="connsiteX259" fmla="*/ 2388275 w 3817880"/>
                <a:gd name="connsiteY259" fmla="*/ 298824 h 420659"/>
                <a:gd name="connsiteX260" fmla="*/ 2396262 w 3817880"/>
                <a:gd name="connsiteY260" fmla="*/ 306811 h 420659"/>
                <a:gd name="connsiteX261" fmla="*/ 2419691 w 3817880"/>
                <a:gd name="connsiteY261" fmla="*/ 308941 h 420659"/>
                <a:gd name="connsiteX262" fmla="*/ 2419691 w 3817880"/>
                <a:gd name="connsiteY262" fmla="*/ 324915 h 420659"/>
                <a:gd name="connsiteX263" fmla="*/ 2323845 w 3817880"/>
                <a:gd name="connsiteY263" fmla="*/ 324915 h 420659"/>
                <a:gd name="connsiteX264" fmla="*/ 2323845 w 3817880"/>
                <a:gd name="connsiteY264" fmla="*/ 308941 h 420659"/>
                <a:gd name="connsiteX265" fmla="*/ 2344079 w 3817880"/>
                <a:gd name="connsiteY265" fmla="*/ 306811 h 420659"/>
                <a:gd name="connsiteX266" fmla="*/ 2352066 w 3817880"/>
                <a:gd name="connsiteY266" fmla="*/ 298824 h 420659"/>
                <a:gd name="connsiteX267" fmla="*/ 2352066 w 3817880"/>
                <a:gd name="connsiteY267" fmla="*/ 182743 h 420659"/>
                <a:gd name="connsiteX268" fmla="*/ 2341949 w 3817880"/>
                <a:gd name="connsiteY268" fmla="*/ 147599 h 420659"/>
                <a:gd name="connsiteX269" fmla="*/ 2308403 w 3817880"/>
                <a:gd name="connsiteY269" fmla="*/ 137482 h 420659"/>
                <a:gd name="connsiteX270" fmla="*/ 2284974 w 3817880"/>
                <a:gd name="connsiteY270" fmla="*/ 140677 h 420659"/>
                <a:gd name="connsiteX271" fmla="*/ 2258882 w 3817880"/>
                <a:gd name="connsiteY271" fmla="*/ 151859 h 420659"/>
                <a:gd name="connsiteX272" fmla="*/ 2258882 w 3817880"/>
                <a:gd name="connsiteY272" fmla="*/ 298291 h 420659"/>
                <a:gd name="connsiteX273" fmla="*/ 2266870 w 3817880"/>
                <a:gd name="connsiteY273" fmla="*/ 306279 h 420659"/>
                <a:gd name="connsiteX274" fmla="*/ 2287104 w 3817880"/>
                <a:gd name="connsiteY274" fmla="*/ 308408 h 420659"/>
                <a:gd name="connsiteX275" fmla="*/ 2287104 w 3817880"/>
                <a:gd name="connsiteY275" fmla="*/ 324383 h 420659"/>
                <a:gd name="connsiteX276" fmla="*/ 2191790 w 3817880"/>
                <a:gd name="connsiteY276" fmla="*/ 324383 h 420659"/>
                <a:gd name="connsiteX277" fmla="*/ 2191790 w 3817880"/>
                <a:gd name="connsiteY277" fmla="*/ 325448 h 420659"/>
                <a:gd name="connsiteX278" fmla="*/ 1885614 w 3817880"/>
                <a:gd name="connsiteY278" fmla="*/ 31519 h 420659"/>
                <a:gd name="connsiteX279" fmla="*/ 1992642 w 3817880"/>
                <a:gd name="connsiteY279" fmla="*/ 31519 h 420659"/>
                <a:gd name="connsiteX280" fmla="*/ 1992642 w 3817880"/>
                <a:gd name="connsiteY280" fmla="*/ 48558 h 420659"/>
                <a:gd name="connsiteX281" fmla="*/ 1965486 w 3817880"/>
                <a:gd name="connsiteY281" fmla="*/ 50688 h 420659"/>
                <a:gd name="connsiteX282" fmla="*/ 1958563 w 3817880"/>
                <a:gd name="connsiteY282" fmla="*/ 57610 h 420659"/>
                <a:gd name="connsiteX283" fmla="*/ 1958563 w 3817880"/>
                <a:gd name="connsiteY283" fmla="*/ 216289 h 420659"/>
                <a:gd name="connsiteX284" fmla="*/ 1976668 w 3817880"/>
                <a:gd name="connsiteY284" fmla="*/ 282849 h 420659"/>
                <a:gd name="connsiteX285" fmla="*/ 2036306 w 3817880"/>
                <a:gd name="connsiteY285" fmla="*/ 303084 h 420659"/>
                <a:gd name="connsiteX286" fmla="*/ 2095944 w 3817880"/>
                <a:gd name="connsiteY286" fmla="*/ 282849 h 420659"/>
                <a:gd name="connsiteX287" fmla="*/ 2114048 w 3817880"/>
                <a:gd name="connsiteY287" fmla="*/ 216289 h 420659"/>
                <a:gd name="connsiteX288" fmla="*/ 2114048 w 3817880"/>
                <a:gd name="connsiteY288" fmla="*/ 60805 h 420659"/>
                <a:gd name="connsiteX289" fmla="*/ 2106061 w 3817880"/>
                <a:gd name="connsiteY289" fmla="*/ 52818 h 420659"/>
                <a:gd name="connsiteX290" fmla="*/ 2078904 w 3817880"/>
                <a:gd name="connsiteY290" fmla="*/ 48558 h 420659"/>
                <a:gd name="connsiteX291" fmla="*/ 2078904 w 3817880"/>
                <a:gd name="connsiteY291" fmla="*/ 31519 h 420659"/>
                <a:gd name="connsiteX292" fmla="*/ 2172088 w 3817880"/>
                <a:gd name="connsiteY292" fmla="*/ 31519 h 420659"/>
                <a:gd name="connsiteX293" fmla="*/ 2172088 w 3817880"/>
                <a:gd name="connsiteY293" fmla="*/ 48558 h 420659"/>
                <a:gd name="connsiteX294" fmla="*/ 2144932 w 3817880"/>
                <a:gd name="connsiteY294" fmla="*/ 52818 h 420659"/>
                <a:gd name="connsiteX295" fmla="*/ 2136944 w 3817880"/>
                <a:gd name="connsiteY295" fmla="*/ 60805 h 420659"/>
                <a:gd name="connsiteX296" fmla="*/ 2136944 w 3817880"/>
                <a:gd name="connsiteY296" fmla="*/ 219484 h 420659"/>
                <a:gd name="connsiteX297" fmla="*/ 2132685 w 3817880"/>
                <a:gd name="connsiteY297" fmla="*/ 267940 h 420659"/>
                <a:gd name="connsiteX298" fmla="*/ 2118308 w 3817880"/>
                <a:gd name="connsiteY298" fmla="*/ 297226 h 420659"/>
                <a:gd name="connsiteX299" fmla="*/ 2081034 w 3817880"/>
                <a:gd name="connsiteY299" fmla="*/ 320655 h 420659"/>
                <a:gd name="connsiteX300" fmla="*/ 2028319 w 3817880"/>
                <a:gd name="connsiteY300" fmla="*/ 329708 h 420659"/>
                <a:gd name="connsiteX301" fmla="*/ 1974538 w 3817880"/>
                <a:gd name="connsiteY301" fmla="*/ 320655 h 420659"/>
                <a:gd name="connsiteX302" fmla="*/ 1937264 w 3817880"/>
                <a:gd name="connsiteY302" fmla="*/ 297226 h 420659"/>
                <a:gd name="connsiteX303" fmla="*/ 1922888 w 3817880"/>
                <a:gd name="connsiteY303" fmla="*/ 267940 h 420659"/>
                <a:gd name="connsiteX304" fmla="*/ 1918627 w 3817880"/>
                <a:gd name="connsiteY304" fmla="*/ 219484 h 420659"/>
                <a:gd name="connsiteX305" fmla="*/ 1918627 w 3817880"/>
                <a:gd name="connsiteY305" fmla="*/ 57610 h 420659"/>
                <a:gd name="connsiteX306" fmla="*/ 1910640 w 3817880"/>
                <a:gd name="connsiteY306" fmla="*/ 50688 h 420659"/>
                <a:gd name="connsiteX307" fmla="*/ 1885614 w 3817880"/>
                <a:gd name="connsiteY307" fmla="*/ 48558 h 420659"/>
                <a:gd name="connsiteX308" fmla="*/ 1885614 w 3817880"/>
                <a:gd name="connsiteY308" fmla="*/ 31519 h 420659"/>
                <a:gd name="connsiteX309" fmla="*/ 1632686 w 3817880"/>
                <a:gd name="connsiteY309" fmla="*/ 110326 h 420659"/>
                <a:gd name="connsiteX310" fmla="*/ 1632686 w 3817880"/>
                <a:gd name="connsiteY310" fmla="*/ 129495 h 420659"/>
                <a:gd name="connsiteX311" fmla="*/ 1621504 w 3817880"/>
                <a:gd name="connsiteY311" fmla="*/ 130560 h 420659"/>
                <a:gd name="connsiteX312" fmla="*/ 1604464 w 3817880"/>
                <a:gd name="connsiteY312" fmla="*/ 136418 h 420659"/>
                <a:gd name="connsiteX313" fmla="*/ 1604464 w 3817880"/>
                <a:gd name="connsiteY313" fmla="*/ 173691 h 420659"/>
                <a:gd name="connsiteX314" fmla="*/ 1574113 w 3817880"/>
                <a:gd name="connsiteY314" fmla="*/ 173691 h 420659"/>
                <a:gd name="connsiteX315" fmla="*/ 1562931 w 3817880"/>
                <a:gd name="connsiteY315" fmla="*/ 170496 h 420659"/>
                <a:gd name="connsiteX316" fmla="*/ 1560801 w 3817880"/>
                <a:gd name="connsiteY316" fmla="*/ 160379 h 420659"/>
                <a:gd name="connsiteX317" fmla="*/ 1584230 w 3817880"/>
                <a:gd name="connsiteY317" fmla="*/ 124170 h 420659"/>
                <a:gd name="connsiteX318" fmla="*/ 1632686 w 3817880"/>
                <a:gd name="connsiteY318" fmla="*/ 110326 h 420659"/>
                <a:gd name="connsiteX319" fmla="*/ 1632686 w 3817880"/>
                <a:gd name="connsiteY319" fmla="*/ 110326 h 420659"/>
                <a:gd name="connsiteX320" fmla="*/ 1632686 w 3817880"/>
                <a:gd name="connsiteY320" fmla="*/ 204042 h 420659"/>
                <a:gd name="connsiteX321" fmla="*/ 1632686 w 3817880"/>
                <a:gd name="connsiteY321" fmla="*/ 222147 h 420659"/>
                <a:gd name="connsiteX322" fmla="*/ 1605529 w 3817880"/>
                <a:gd name="connsiteY322" fmla="*/ 235459 h 420659"/>
                <a:gd name="connsiteX323" fmla="*/ 1587425 w 3817880"/>
                <a:gd name="connsiteY323" fmla="*/ 269005 h 420659"/>
                <a:gd name="connsiteX324" fmla="*/ 1597542 w 3817880"/>
                <a:gd name="connsiteY324" fmla="*/ 295096 h 420659"/>
                <a:gd name="connsiteX325" fmla="*/ 1623634 w 3817880"/>
                <a:gd name="connsiteY325" fmla="*/ 304149 h 420659"/>
                <a:gd name="connsiteX326" fmla="*/ 1632686 w 3817880"/>
                <a:gd name="connsiteY326" fmla="*/ 304149 h 420659"/>
                <a:gd name="connsiteX327" fmla="*/ 1632686 w 3817880"/>
                <a:gd name="connsiteY327" fmla="*/ 323318 h 420659"/>
                <a:gd name="connsiteX328" fmla="*/ 1605529 w 3817880"/>
                <a:gd name="connsiteY328" fmla="*/ 327578 h 420659"/>
                <a:gd name="connsiteX329" fmla="*/ 1565061 w 3817880"/>
                <a:gd name="connsiteY329" fmla="*/ 313201 h 420659"/>
                <a:gd name="connsiteX330" fmla="*/ 1549087 w 3817880"/>
                <a:gd name="connsiteY330" fmla="*/ 272732 h 420659"/>
                <a:gd name="connsiteX331" fmla="*/ 1572516 w 3817880"/>
                <a:gd name="connsiteY331" fmla="*/ 227471 h 420659"/>
                <a:gd name="connsiteX332" fmla="*/ 1632686 w 3817880"/>
                <a:gd name="connsiteY332" fmla="*/ 204042 h 420659"/>
                <a:gd name="connsiteX333" fmla="*/ 1632686 w 3817880"/>
                <a:gd name="connsiteY333" fmla="*/ 204042 h 420659"/>
                <a:gd name="connsiteX334" fmla="*/ 913306 w 3817880"/>
                <a:gd name="connsiteY334" fmla="*/ 420229 h 420659"/>
                <a:gd name="connsiteX335" fmla="*/ 913306 w 3817880"/>
                <a:gd name="connsiteY335" fmla="*/ 401060 h 420659"/>
                <a:gd name="connsiteX336" fmla="*/ 917565 w 3817880"/>
                <a:gd name="connsiteY336" fmla="*/ 401060 h 420659"/>
                <a:gd name="connsiteX337" fmla="*/ 963891 w 3817880"/>
                <a:gd name="connsiteY337" fmla="*/ 387748 h 420659"/>
                <a:gd name="connsiteX338" fmla="*/ 983061 w 3817880"/>
                <a:gd name="connsiteY338" fmla="*/ 354202 h 420659"/>
                <a:gd name="connsiteX339" fmla="*/ 975073 w 3817880"/>
                <a:gd name="connsiteY339" fmla="*/ 332903 h 420659"/>
                <a:gd name="connsiteX340" fmla="*/ 937800 w 3817880"/>
                <a:gd name="connsiteY340" fmla="*/ 320655 h 420659"/>
                <a:gd name="connsiteX341" fmla="*/ 912773 w 3817880"/>
                <a:gd name="connsiteY341" fmla="*/ 316396 h 420659"/>
                <a:gd name="connsiteX342" fmla="*/ 912773 w 3817880"/>
                <a:gd name="connsiteY342" fmla="*/ 284979 h 420659"/>
                <a:gd name="connsiteX343" fmla="*/ 940995 w 3817880"/>
                <a:gd name="connsiteY343" fmla="*/ 289239 h 420659"/>
                <a:gd name="connsiteX344" fmla="*/ 998502 w 3817880"/>
                <a:gd name="connsiteY344" fmla="*/ 308408 h 420659"/>
                <a:gd name="connsiteX345" fmla="*/ 1015542 w 3817880"/>
                <a:gd name="connsiteY345" fmla="*/ 343552 h 420659"/>
                <a:gd name="connsiteX346" fmla="*/ 1008620 w 3817880"/>
                <a:gd name="connsiteY346" fmla="*/ 369644 h 420659"/>
                <a:gd name="connsiteX347" fmla="*/ 988385 w 3817880"/>
                <a:gd name="connsiteY347" fmla="*/ 393073 h 420659"/>
                <a:gd name="connsiteX348" fmla="*/ 948982 w 3817880"/>
                <a:gd name="connsiteY348" fmla="*/ 414372 h 420659"/>
                <a:gd name="connsiteX349" fmla="*/ 913306 w 3817880"/>
                <a:gd name="connsiteY349" fmla="*/ 420229 h 420659"/>
                <a:gd name="connsiteX350" fmla="*/ 913306 w 3817880"/>
                <a:gd name="connsiteY350" fmla="*/ 420229 h 420659"/>
                <a:gd name="connsiteX351" fmla="*/ 913306 w 3817880"/>
                <a:gd name="connsiteY351" fmla="*/ 252498 h 420659"/>
                <a:gd name="connsiteX352" fmla="*/ 913306 w 3817880"/>
                <a:gd name="connsiteY352" fmla="*/ 234394 h 420659"/>
                <a:gd name="connsiteX353" fmla="*/ 913306 w 3817880"/>
                <a:gd name="connsiteY353" fmla="*/ 234394 h 420659"/>
                <a:gd name="connsiteX354" fmla="*/ 944722 w 3817880"/>
                <a:gd name="connsiteY354" fmla="*/ 219484 h 420659"/>
                <a:gd name="connsiteX355" fmla="*/ 955904 w 3817880"/>
                <a:gd name="connsiteY355" fmla="*/ 181146 h 420659"/>
                <a:gd name="connsiteX356" fmla="*/ 944722 w 3817880"/>
                <a:gd name="connsiteY356" fmla="*/ 141742 h 420659"/>
                <a:gd name="connsiteX357" fmla="*/ 913306 w 3817880"/>
                <a:gd name="connsiteY357" fmla="*/ 127365 h 420659"/>
                <a:gd name="connsiteX358" fmla="*/ 913306 w 3817880"/>
                <a:gd name="connsiteY358" fmla="*/ 127365 h 420659"/>
                <a:gd name="connsiteX359" fmla="*/ 913306 w 3817880"/>
                <a:gd name="connsiteY359" fmla="*/ 110326 h 420659"/>
                <a:gd name="connsiteX360" fmla="*/ 917565 w 3817880"/>
                <a:gd name="connsiteY360" fmla="*/ 109261 h 420659"/>
                <a:gd name="connsiteX361" fmla="*/ 942592 w 3817880"/>
                <a:gd name="connsiteY361" fmla="*/ 112456 h 420659"/>
                <a:gd name="connsiteX362" fmla="*/ 967619 w 3817880"/>
                <a:gd name="connsiteY362" fmla="*/ 122573 h 420659"/>
                <a:gd name="connsiteX363" fmla="*/ 1030451 w 3817880"/>
                <a:gd name="connsiteY363" fmla="*/ 122573 h 420659"/>
                <a:gd name="connsiteX364" fmla="*/ 1030451 w 3817880"/>
                <a:gd name="connsiteY364" fmla="*/ 142807 h 420659"/>
                <a:gd name="connsiteX365" fmla="*/ 981996 w 3817880"/>
                <a:gd name="connsiteY365" fmla="*/ 142807 h 420659"/>
                <a:gd name="connsiteX366" fmla="*/ 991048 w 3817880"/>
                <a:gd name="connsiteY366" fmla="*/ 161976 h 420659"/>
                <a:gd name="connsiteX367" fmla="*/ 994243 w 3817880"/>
                <a:gd name="connsiteY367" fmla="*/ 183276 h 420659"/>
                <a:gd name="connsiteX368" fmla="*/ 970813 w 3817880"/>
                <a:gd name="connsiteY368" fmla="*/ 232796 h 420659"/>
                <a:gd name="connsiteX369" fmla="*/ 913306 w 3817880"/>
                <a:gd name="connsiteY369" fmla="*/ 252498 h 420659"/>
                <a:gd name="connsiteX370" fmla="*/ 913306 w 3817880"/>
                <a:gd name="connsiteY370" fmla="*/ 252498 h 420659"/>
                <a:gd name="connsiteX371" fmla="*/ 1344082 w 3817880"/>
                <a:gd name="connsiteY371" fmla="*/ 109261 h 420659"/>
                <a:gd name="connsiteX372" fmla="*/ 1361121 w 3817880"/>
                <a:gd name="connsiteY372" fmla="*/ 109261 h 420659"/>
                <a:gd name="connsiteX373" fmla="*/ 1361121 w 3817880"/>
                <a:gd name="connsiteY373" fmla="*/ 254628 h 420659"/>
                <a:gd name="connsiteX374" fmla="*/ 1371238 w 3817880"/>
                <a:gd name="connsiteY374" fmla="*/ 290837 h 420659"/>
                <a:gd name="connsiteX375" fmla="*/ 1402655 w 3817880"/>
                <a:gd name="connsiteY375" fmla="*/ 302019 h 420659"/>
                <a:gd name="connsiteX376" fmla="*/ 1427681 w 3817880"/>
                <a:gd name="connsiteY376" fmla="*/ 298824 h 420659"/>
                <a:gd name="connsiteX377" fmla="*/ 1453773 w 3817880"/>
                <a:gd name="connsiteY377" fmla="*/ 288707 h 420659"/>
                <a:gd name="connsiteX378" fmla="*/ 1453773 w 3817880"/>
                <a:gd name="connsiteY378" fmla="*/ 140145 h 420659"/>
                <a:gd name="connsiteX379" fmla="*/ 1422889 w 3817880"/>
                <a:gd name="connsiteY379" fmla="*/ 140145 h 420659"/>
                <a:gd name="connsiteX380" fmla="*/ 1422889 w 3817880"/>
                <a:gd name="connsiteY380" fmla="*/ 126833 h 420659"/>
                <a:gd name="connsiteX381" fmla="*/ 1473474 w 3817880"/>
                <a:gd name="connsiteY381" fmla="*/ 109794 h 420659"/>
                <a:gd name="connsiteX382" fmla="*/ 1490514 w 3817880"/>
                <a:gd name="connsiteY382" fmla="*/ 109794 h 420659"/>
                <a:gd name="connsiteX383" fmla="*/ 1490514 w 3817880"/>
                <a:gd name="connsiteY383" fmla="*/ 299889 h 420659"/>
                <a:gd name="connsiteX384" fmla="*/ 1498501 w 3817880"/>
                <a:gd name="connsiteY384" fmla="*/ 307876 h 420659"/>
                <a:gd name="connsiteX385" fmla="*/ 1518735 w 3817880"/>
                <a:gd name="connsiteY385" fmla="*/ 310006 h 420659"/>
                <a:gd name="connsiteX386" fmla="*/ 1518735 w 3817880"/>
                <a:gd name="connsiteY386" fmla="*/ 325980 h 420659"/>
                <a:gd name="connsiteX387" fmla="*/ 1453240 w 3817880"/>
                <a:gd name="connsiteY387" fmla="*/ 325980 h 420659"/>
                <a:gd name="connsiteX388" fmla="*/ 1453240 w 3817880"/>
                <a:gd name="connsiteY388" fmla="*/ 300954 h 420659"/>
                <a:gd name="connsiteX389" fmla="*/ 1415967 w 3817880"/>
                <a:gd name="connsiteY389" fmla="*/ 322253 h 420659"/>
                <a:gd name="connsiteX390" fmla="*/ 1382421 w 3817880"/>
                <a:gd name="connsiteY390" fmla="*/ 329175 h 420659"/>
                <a:gd name="connsiteX391" fmla="*/ 1339822 w 3817880"/>
                <a:gd name="connsiteY391" fmla="*/ 312136 h 420659"/>
                <a:gd name="connsiteX392" fmla="*/ 1323848 w 3817880"/>
                <a:gd name="connsiteY392" fmla="*/ 262615 h 420659"/>
                <a:gd name="connsiteX393" fmla="*/ 1323848 w 3817880"/>
                <a:gd name="connsiteY393" fmla="*/ 140145 h 420659"/>
                <a:gd name="connsiteX394" fmla="*/ 1292431 w 3817880"/>
                <a:gd name="connsiteY394" fmla="*/ 140145 h 420659"/>
                <a:gd name="connsiteX395" fmla="*/ 1292431 w 3817880"/>
                <a:gd name="connsiteY395" fmla="*/ 126833 h 420659"/>
                <a:gd name="connsiteX396" fmla="*/ 1344082 w 3817880"/>
                <a:gd name="connsiteY396" fmla="*/ 109261 h 420659"/>
                <a:gd name="connsiteX397" fmla="*/ 1344082 w 3817880"/>
                <a:gd name="connsiteY397" fmla="*/ 109261 h 420659"/>
                <a:gd name="connsiteX398" fmla="*/ 1096479 w 3817880"/>
                <a:gd name="connsiteY398" fmla="*/ 2233 h 420659"/>
                <a:gd name="connsiteX399" fmla="*/ 1113518 w 3817880"/>
                <a:gd name="connsiteY399" fmla="*/ 2233 h 420659"/>
                <a:gd name="connsiteX400" fmla="*/ 1113518 w 3817880"/>
                <a:gd name="connsiteY400" fmla="*/ 136418 h 420659"/>
                <a:gd name="connsiteX401" fmla="*/ 1155052 w 3817880"/>
                <a:gd name="connsiteY401" fmla="*/ 116183 h 420659"/>
                <a:gd name="connsiteX402" fmla="*/ 1184338 w 3817880"/>
                <a:gd name="connsiteY402" fmla="*/ 109261 h 420659"/>
                <a:gd name="connsiteX403" fmla="*/ 1228001 w 3817880"/>
                <a:gd name="connsiteY403" fmla="*/ 127365 h 420659"/>
                <a:gd name="connsiteX404" fmla="*/ 1242911 w 3817880"/>
                <a:gd name="connsiteY404" fmla="*/ 176886 h 420659"/>
                <a:gd name="connsiteX405" fmla="*/ 1242911 w 3817880"/>
                <a:gd name="connsiteY405" fmla="*/ 299356 h 420659"/>
                <a:gd name="connsiteX406" fmla="*/ 1250898 w 3817880"/>
                <a:gd name="connsiteY406" fmla="*/ 307343 h 420659"/>
                <a:gd name="connsiteX407" fmla="*/ 1273262 w 3817880"/>
                <a:gd name="connsiteY407" fmla="*/ 309473 h 420659"/>
                <a:gd name="connsiteX408" fmla="*/ 1273262 w 3817880"/>
                <a:gd name="connsiteY408" fmla="*/ 325448 h 420659"/>
                <a:gd name="connsiteX409" fmla="*/ 1178480 w 3817880"/>
                <a:gd name="connsiteY409" fmla="*/ 325448 h 420659"/>
                <a:gd name="connsiteX410" fmla="*/ 1178480 w 3817880"/>
                <a:gd name="connsiteY410" fmla="*/ 309473 h 420659"/>
                <a:gd name="connsiteX411" fmla="*/ 1198715 w 3817880"/>
                <a:gd name="connsiteY411" fmla="*/ 307343 h 420659"/>
                <a:gd name="connsiteX412" fmla="*/ 1205637 w 3817880"/>
                <a:gd name="connsiteY412" fmla="*/ 299356 h 420659"/>
                <a:gd name="connsiteX413" fmla="*/ 1205637 w 3817880"/>
                <a:gd name="connsiteY413" fmla="*/ 183276 h 420659"/>
                <a:gd name="connsiteX414" fmla="*/ 1195520 w 3817880"/>
                <a:gd name="connsiteY414" fmla="*/ 148132 h 420659"/>
                <a:gd name="connsiteX415" fmla="*/ 1161974 w 3817880"/>
                <a:gd name="connsiteY415" fmla="*/ 138015 h 420659"/>
                <a:gd name="connsiteX416" fmla="*/ 1139610 w 3817880"/>
                <a:gd name="connsiteY416" fmla="*/ 141210 h 420659"/>
                <a:gd name="connsiteX417" fmla="*/ 1113518 w 3817880"/>
                <a:gd name="connsiteY417" fmla="*/ 152392 h 420659"/>
                <a:gd name="connsiteX418" fmla="*/ 1113518 w 3817880"/>
                <a:gd name="connsiteY418" fmla="*/ 298824 h 420659"/>
                <a:gd name="connsiteX419" fmla="*/ 1121505 w 3817880"/>
                <a:gd name="connsiteY419" fmla="*/ 306811 h 420659"/>
                <a:gd name="connsiteX420" fmla="*/ 1141740 w 3817880"/>
                <a:gd name="connsiteY420" fmla="*/ 308941 h 420659"/>
                <a:gd name="connsiteX421" fmla="*/ 1141740 w 3817880"/>
                <a:gd name="connsiteY421" fmla="*/ 324915 h 420659"/>
                <a:gd name="connsiteX422" fmla="*/ 1045893 w 3817880"/>
                <a:gd name="connsiteY422" fmla="*/ 324915 h 420659"/>
                <a:gd name="connsiteX423" fmla="*/ 1045893 w 3817880"/>
                <a:gd name="connsiteY423" fmla="*/ 308941 h 420659"/>
                <a:gd name="connsiteX424" fmla="*/ 1069322 w 3817880"/>
                <a:gd name="connsiteY424" fmla="*/ 306811 h 420659"/>
                <a:gd name="connsiteX425" fmla="*/ 1076245 w 3817880"/>
                <a:gd name="connsiteY425" fmla="*/ 298824 h 420659"/>
                <a:gd name="connsiteX426" fmla="*/ 1076245 w 3817880"/>
                <a:gd name="connsiteY426" fmla="*/ 31519 h 420659"/>
                <a:gd name="connsiteX427" fmla="*/ 1042698 w 3817880"/>
                <a:gd name="connsiteY427" fmla="*/ 31519 h 420659"/>
                <a:gd name="connsiteX428" fmla="*/ 1042698 w 3817880"/>
                <a:gd name="connsiteY428" fmla="*/ 18207 h 420659"/>
                <a:gd name="connsiteX429" fmla="*/ 1096479 w 3817880"/>
                <a:gd name="connsiteY429" fmla="*/ 2233 h 420659"/>
                <a:gd name="connsiteX430" fmla="*/ 913306 w 3817880"/>
                <a:gd name="connsiteY430" fmla="*/ 110326 h 420659"/>
                <a:gd name="connsiteX431" fmla="*/ 913306 w 3817880"/>
                <a:gd name="connsiteY431" fmla="*/ 127365 h 420659"/>
                <a:gd name="connsiteX432" fmla="*/ 881889 w 3817880"/>
                <a:gd name="connsiteY432" fmla="*/ 141742 h 420659"/>
                <a:gd name="connsiteX433" fmla="*/ 870707 w 3817880"/>
                <a:gd name="connsiteY433" fmla="*/ 181146 h 420659"/>
                <a:gd name="connsiteX434" fmla="*/ 882954 w 3817880"/>
                <a:gd name="connsiteY434" fmla="*/ 219484 h 420659"/>
                <a:gd name="connsiteX435" fmla="*/ 913306 w 3817880"/>
                <a:gd name="connsiteY435" fmla="*/ 234394 h 420659"/>
                <a:gd name="connsiteX436" fmla="*/ 913306 w 3817880"/>
                <a:gd name="connsiteY436" fmla="*/ 252498 h 420659"/>
                <a:gd name="connsiteX437" fmla="*/ 910111 w 3817880"/>
                <a:gd name="connsiteY437" fmla="*/ 252498 h 420659"/>
                <a:gd name="connsiteX438" fmla="*/ 903189 w 3817880"/>
                <a:gd name="connsiteY438" fmla="*/ 252498 h 420659"/>
                <a:gd name="connsiteX439" fmla="*/ 898929 w 3817880"/>
                <a:gd name="connsiteY439" fmla="*/ 261550 h 420659"/>
                <a:gd name="connsiteX440" fmla="*/ 897864 w 3817880"/>
                <a:gd name="connsiteY440" fmla="*/ 271667 h 420659"/>
                <a:gd name="connsiteX441" fmla="*/ 898929 w 3817880"/>
                <a:gd name="connsiteY441" fmla="*/ 278590 h 420659"/>
                <a:gd name="connsiteX442" fmla="*/ 898929 w 3817880"/>
                <a:gd name="connsiteY442" fmla="*/ 281784 h 420659"/>
                <a:gd name="connsiteX443" fmla="*/ 913838 w 3817880"/>
                <a:gd name="connsiteY443" fmla="*/ 283914 h 420659"/>
                <a:gd name="connsiteX444" fmla="*/ 913838 w 3817880"/>
                <a:gd name="connsiteY444" fmla="*/ 315331 h 420659"/>
                <a:gd name="connsiteX445" fmla="*/ 896799 w 3817880"/>
                <a:gd name="connsiteY445" fmla="*/ 312136 h 420659"/>
                <a:gd name="connsiteX446" fmla="*/ 868577 w 3817880"/>
                <a:gd name="connsiteY446" fmla="*/ 329175 h 420659"/>
                <a:gd name="connsiteX447" fmla="*/ 858460 w 3817880"/>
                <a:gd name="connsiteY447" fmla="*/ 355267 h 420659"/>
                <a:gd name="connsiteX448" fmla="*/ 875500 w 3817880"/>
                <a:gd name="connsiteY448" fmla="*/ 387748 h 420659"/>
                <a:gd name="connsiteX449" fmla="*/ 913838 w 3817880"/>
                <a:gd name="connsiteY449" fmla="*/ 401060 h 420659"/>
                <a:gd name="connsiteX450" fmla="*/ 913838 w 3817880"/>
                <a:gd name="connsiteY450" fmla="*/ 420229 h 420659"/>
                <a:gd name="connsiteX451" fmla="*/ 902656 w 3817880"/>
                <a:gd name="connsiteY451" fmla="*/ 420229 h 420659"/>
                <a:gd name="connsiteX452" fmla="*/ 845148 w 3817880"/>
                <a:gd name="connsiteY452" fmla="*/ 405852 h 420659"/>
                <a:gd name="connsiteX453" fmla="*/ 823849 w 3817880"/>
                <a:gd name="connsiteY453" fmla="*/ 364319 h 420659"/>
                <a:gd name="connsiteX454" fmla="*/ 836096 w 3817880"/>
                <a:gd name="connsiteY454" fmla="*/ 329175 h 420659"/>
                <a:gd name="connsiteX455" fmla="*/ 871240 w 3817880"/>
                <a:gd name="connsiteY455" fmla="*/ 310006 h 420659"/>
                <a:gd name="connsiteX456" fmla="*/ 868045 w 3817880"/>
                <a:gd name="connsiteY456" fmla="*/ 299889 h 420659"/>
                <a:gd name="connsiteX457" fmla="*/ 866980 w 3817880"/>
                <a:gd name="connsiteY457" fmla="*/ 289772 h 420659"/>
                <a:gd name="connsiteX458" fmla="*/ 872837 w 3817880"/>
                <a:gd name="connsiteY458" fmla="*/ 271667 h 420659"/>
                <a:gd name="connsiteX459" fmla="*/ 888812 w 3817880"/>
                <a:gd name="connsiteY459" fmla="*/ 249303 h 420659"/>
                <a:gd name="connsiteX460" fmla="*/ 848343 w 3817880"/>
                <a:gd name="connsiteY460" fmla="*/ 225874 h 420659"/>
                <a:gd name="connsiteX461" fmla="*/ 833966 w 3817880"/>
                <a:gd name="connsiteY461" fmla="*/ 183276 h 420659"/>
                <a:gd name="connsiteX462" fmla="*/ 857395 w 3817880"/>
                <a:gd name="connsiteY462" fmla="*/ 130560 h 420659"/>
                <a:gd name="connsiteX463" fmla="*/ 913306 w 3817880"/>
                <a:gd name="connsiteY463" fmla="*/ 110326 h 420659"/>
                <a:gd name="connsiteX464" fmla="*/ 913306 w 3817880"/>
                <a:gd name="connsiteY464" fmla="*/ 110326 h 420659"/>
                <a:gd name="connsiteX465" fmla="*/ 569856 w 3817880"/>
                <a:gd name="connsiteY465" fmla="*/ 325448 h 420659"/>
                <a:gd name="connsiteX466" fmla="*/ 569856 w 3817880"/>
                <a:gd name="connsiteY466" fmla="*/ 309473 h 420659"/>
                <a:gd name="connsiteX467" fmla="*/ 593285 w 3817880"/>
                <a:gd name="connsiteY467" fmla="*/ 307343 h 420659"/>
                <a:gd name="connsiteX468" fmla="*/ 601272 w 3817880"/>
                <a:gd name="connsiteY468" fmla="*/ 299356 h 420659"/>
                <a:gd name="connsiteX469" fmla="*/ 601272 w 3817880"/>
                <a:gd name="connsiteY469" fmla="*/ 141742 h 420659"/>
                <a:gd name="connsiteX470" fmla="*/ 569856 w 3817880"/>
                <a:gd name="connsiteY470" fmla="*/ 141742 h 420659"/>
                <a:gd name="connsiteX471" fmla="*/ 569856 w 3817880"/>
                <a:gd name="connsiteY471" fmla="*/ 127365 h 420659"/>
                <a:gd name="connsiteX472" fmla="*/ 620442 w 3817880"/>
                <a:gd name="connsiteY472" fmla="*/ 112456 h 420659"/>
                <a:gd name="connsiteX473" fmla="*/ 637481 w 3817880"/>
                <a:gd name="connsiteY473" fmla="*/ 112456 h 420659"/>
                <a:gd name="connsiteX474" fmla="*/ 637481 w 3817880"/>
                <a:gd name="connsiteY474" fmla="*/ 135885 h 420659"/>
                <a:gd name="connsiteX475" fmla="*/ 680079 w 3817880"/>
                <a:gd name="connsiteY475" fmla="*/ 115651 h 420659"/>
                <a:gd name="connsiteX476" fmla="*/ 708301 w 3817880"/>
                <a:gd name="connsiteY476" fmla="*/ 108729 h 420659"/>
                <a:gd name="connsiteX477" fmla="*/ 751964 w 3817880"/>
                <a:gd name="connsiteY477" fmla="*/ 126833 h 420659"/>
                <a:gd name="connsiteX478" fmla="*/ 766341 w 3817880"/>
                <a:gd name="connsiteY478" fmla="*/ 176354 h 420659"/>
                <a:gd name="connsiteX479" fmla="*/ 766341 w 3817880"/>
                <a:gd name="connsiteY479" fmla="*/ 298824 h 420659"/>
                <a:gd name="connsiteX480" fmla="*/ 774328 w 3817880"/>
                <a:gd name="connsiteY480" fmla="*/ 306811 h 420659"/>
                <a:gd name="connsiteX481" fmla="*/ 797757 w 3817880"/>
                <a:gd name="connsiteY481" fmla="*/ 308941 h 420659"/>
                <a:gd name="connsiteX482" fmla="*/ 797757 w 3817880"/>
                <a:gd name="connsiteY482" fmla="*/ 324915 h 420659"/>
                <a:gd name="connsiteX483" fmla="*/ 700846 w 3817880"/>
                <a:gd name="connsiteY483" fmla="*/ 324915 h 420659"/>
                <a:gd name="connsiteX484" fmla="*/ 700846 w 3817880"/>
                <a:gd name="connsiteY484" fmla="*/ 308941 h 420659"/>
                <a:gd name="connsiteX485" fmla="*/ 722145 w 3817880"/>
                <a:gd name="connsiteY485" fmla="*/ 306811 h 420659"/>
                <a:gd name="connsiteX486" fmla="*/ 730133 w 3817880"/>
                <a:gd name="connsiteY486" fmla="*/ 298824 h 420659"/>
                <a:gd name="connsiteX487" fmla="*/ 730133 w 3817880"/>
                <a:gd name="connsiteY487" fmla="*/ 182743 h 420659"/>
                <a:gd name="connsiteX488" fmla="*/ 720015 w 3817880"/>
                <a:gd name="connsiteY488" fmla="*/ 147599 h 420659"/>
                <a:gd name="connsiteX489" fmla="*/ 684872 w 3817880"/>
                <a:gd name="connsiteY489" fmla="*/ 137482 h 420659"/>
                <a:gd name="connsiteX490" fmla="*/ 662508 w 3817880"/>
                <a:gd name="connsiteY490" fmla="*/ 140677 h 420659"/>
                <a:gd name="connsiteX491" fmla="*/ 636416 w 3817880"/>
                <a:gd name="connsiteY491" fmla="*/ 151859 h 420659"/>
                <a:gd name="connsiteX492" fmla="*/ 636416 w 3817880"/>
                <a:gd name="connsiteY492" fmla="*/ 298291 h 420659"/>
                <a:gd name="connsiteX493" fmla="*/ 644403 w 3817880"/>
                <a:gd name="connsiteY493" fmla="*/ 306279 h 420659"/>
                <a:gd name="connsiteX494" fmla="*/ 664637 w 3817880"/>
                <a:gd name="connsiteY494" fmla="*/ 308408 h 420659"/>
                <a:gd name="connsiteX495" fmla="*/ 664637 w 3817880"/>
                <a:gd name="connsiteY495" fmla="*/ 324383 h 420659"/>
                <a:gd name="connsiteX496" fmla="*/ 569856 w 3817880"/>
                <a:gd name="connsiteY496" fmla="*/ 324383 h 420659"/>
                <a:gd name="connsiteX497" fmla="*/ 569856 w 3817880"/>
                <a:gd name="connsiteY497" fmla="*/ 325448 h 420659"/>
                <a:gd name="connsiteX498" fmla="*/ 501166 w 3817880"/>
                <a:gd name="connsiteY498" fmla="*/ 15012 h 420659"/>
                <a:gd name="connsiteX499" fmla="*/ 519270 w 3817880"/>
                <a:gd name="connsiteY499" fmla="*/ 22999 h 420659"/>
                <a:gd name="connsiteX500" fmla="*/ 527258 w 3817880"/>
                <a:gd name="connsiteY500" fmla="*/ 41104 h 420659"/>
                <a:gd name="connsiteX501" fmla="*/ 519270 w 3817880"/>
                <a:gd name="connsiteY501" fmla="*/ 58143 h 420659"/>
                <a:gd name="connsiteX502" fmla="*/ 501166 w 3817880"/>
                <a:gd name="connsiteY502" fmla="*/ 66130 h 420659"/>
                <a:gd name="connsiteX503" fmla="*/ 484127 w 3817880"/>
                <a:gd name="connsiteY503" fmla="*/ 58143 h 420659"/>
                <a:gd name="connsiteX504" fmla="*/ 476140 w 3817880"/>
                <a:gd name="connsiteY504" fmla="*/ 41104 h 420659"/>
                <a:gd name="connsiteX505" fmla="*/ 484127 w 3817880"/>
                <a:gd name="connsiteY505" fmla="*/ 22999 h 420659"/>
                <a:gd name="connsiteX506" fmla="*/ 501166 w 3817880"/>
                <a:gd name="connsiteY506" fmla="*/ 15012 h 420659"/>
                <a:gd name="connsiteX507" fmla="*/ 501166 w 3817880"/>
                <a:gd name="connsiteY507" fmla="*/ 15012 h 420659"/>
                <a:gd name="connsiteX508" fmla="*/ 500101 w 3817880"/>
                <a:gd name="connsiteY508" fmla="*/ 112988 h 420659"/>
                <a:gd name="connsiteX509" fmla="*/ 517141 w 3817880"/>
                <a:gd name="connsiteY509" fmla="*/ 112988 h 420659"/>
                <a:gd name="connsiteX510" fmla="*/ 517141 w 3817880"/>
                <a:gd name="connsiteY510" fmla="*/ 299889 h 420659"/>
                <a:gd name="connsiteX511" fmla="*/ 525128 w 3817880"/>
                <a:gd name="connsiteY511" fmla="*/ 307876 h 420659"/>
                <a:gd name="connsiteX512" fmla="*/ 547492 w 3817880"/>
                <a:gd name="connsiteY512" fmla="*/ 310006 h 420659"/>
                <a:gd name="connsiteX513" fmla="*/ 547492 w 3817880"/>
                <a:gd name="connsiteY513" fmla="*/ 325980 h 420659"/>
                <a:gd name="connsiteX514" fmla="*/ 449516 w 3817880"/>
                <a:gd name="connsiteY514" fmla="*/ 325980 h 420659"/>
                <a:gd name="connsiteX515" fmla="*/ 449516 w 3817880"/>
                <a:gd name="connsiteY515" fmla="*/ 310006 h 420659"/>
                <a:gd name="connsiteX516" fmla="*/ 472945 w 3817880"/>
                <a:gd name="connsiteY516" fmla="*/ 307876 h 420659"/>
                <a:gd name="connsiteX517" fmla="*/ 479867 w 3817880"/>
                <a:gd name="connsiteY517" fmla="*/ 299889 h 420659"/>
                <a:gd name="connsiteX518" fmla="*/ 479867 w 3817880"/>
                <a:gd name="connsiteY518" fmla="*/ 142275 h 420659"/>
                <a:gd name="connsiteX519" fmla="*/ 449516 w 3817880"/>
                <a:gd name="connsiteY519" fmla="*/ 142275 h 420659"/>
                <a:gd name="connsiteX520" fmla="*/ 449516 w 3817880"/>
                <a:gd name="connsiteY520" fmla="*/ 127365 h 420659"/>
                <a:gd name="connsiteX521" fmla="*/ 500101 w 3817880"/>
                <a:gd name="connsiteY521" fmla="*/ 112988 h 420659"/>
                <a:gd name="connsiteX522" fmla="*/ 500101 w 3817880"/>
                <a:gd name="connsiteY522" fmla="*/ 112988 h 420659"/>
                <a:gd name="connsiteX523" fmla="*/ 410112 w 3817880"/>
                <a:gd name="connsiteY523" fmla="*/ 119378 h 420659"/>
                <a:gd name="connsiteX524" fmla="*/ 410112 w 3817880"/>
                <a:gd name="connsiteY524" fmla="*/ 168899 h 420659"/>
                <a:gd name="connsiteX525" fmla="*/ 388813 w 3817880"/>
                <a:gd name="connsiteY525" fmla="*/ 168899 h 420659"/>
                <a:gd name="connsiteX526" fmla="*/ 384553 w 3817880"/>
                <a:gd name="connsiteY526" fmla="*/ 138547 h 420659"/>
                <a:gd name="connsiteX527" fmla="*/ 368579 w 3817880"/>
                <a:gd name="connsiteY527" fmla="*/ 130560 h 420659"/>
                <a:gd name="connsiteX528" fmla="*/ 352604 w 3817880"/>
                <a:gd name="connsiteY528" fmla="*/ 128430 h 420659"/>
                <a:gd name="connsiteX529" fmla="*/ 325448 w 3817880"/>
                <a:gd name="connsiteY529" fmla="*/ 137482 h 420659"/>
                <a:gd name="connsiteX530" fmla="*/ 315331 w 3817880"/>
                <a:gd name="connsiteY530" fmla="*/ 159847 h 420659"/>
                <a:gd name="connsiteX531" fmla="*/ 323318 w 3817880"/>
                <a:gd name="connsiteY531" fmla="*/ 181146 h 420659"/>
                <a:gd name="connsiteX532" fmla="*/ 352604 w 3817880"/>
                <a:gd name="connsiteY532" fmla="*/ 200315 h 420659"/>
                <a:gd name="connsiteX533" fmla="*/ 363786 w 3817880"/>
                <a:gd name="connsiteY533" fmla="*/ 204575 h 420659"/>
                <a:gd name="connsiteX534" fmla="*/ 399995 w 3817880"/>
                <a:gd name="connsiteY534" fmla="*/ 224809 h 420659"/>
                <a:gd name="connsiteX535" fmla="*/ 412242 w 3817880"/>
                <a:gd name="connsiteY535" fmla="*/ 241848 h 420659"/>
                <a:gd name="connsiteX536" fmla="*/ 415437 w 3817880"/>
                <a:gd name="connsiteY536" fmla="*/ 263148 h 420659"/>
                <a:gd name="connsiteX537" fmla="*/ 394138 w 3817880"/>
                <a:gd name="connsiteY537" fmla="*/ 311603 h 420659"/>
                <a:gd name="connsiteX538" fmla="*/ 334500 w 3817880"/>
                <a:gd name="connsiteY538" fmla="*/ 328643 h 420659"/>
                <a:gd name="connsiteX539" fmla="*/ 304149 w 3817880"/>
                <a:gd name="connsiteY539" fmla="*/ 326513 h 420659"/>
                <a:gd name="connsiteX540" fmla="*/ 276992 w 3817880"/>
                <a:gd name="connsiteY540" fmla="*/ 319591 h 420659"/>
                <a:gd name="connsiteX541" fmla="*/ 276992 w 3817880"/>
                <a:gd name="connsiteY541" fmla="*/ 262083 h 420659"/>
                <a:gd name="connsiteX542" fmla="*/ 298291 w 3817880"/>
                <a:gd name="connsiteY542" fmla="*/ 262083 h 420659"/>
                <a:gd name="connsiteX543" fmla="*/ 302551 w 3817880"/>
                <a:gd name="connsiteY543" fmla="*/ 299356 h 420659"/>
                <a:gd name="connsiteX544" fmla="*/ 321720 w 3817880"/>
                <a:gd name="connsiteY544" fmla="*/ 307343 h 420659"/>
                <a:gd name="connsiteX545" fmla="*/ 340890 w 3817880"/>
                <a:gd name="connsiteY545" fmla="*/ 310538 h 420659"/>
                <a:gd name="connsiteX546" fmla="*/ 370176 w 3817880"/>
                <a:gd name="connsiteY546" fmla="*/ 300421 h 420659"/>
                <a:gd name="connsiteX547" fmla="*/ 381358 w 3817880"/>
                <a:gd name="connsiteY547" fmla="*/ 274330 h 420659"/>
                <a:gd name="connsiteX548" fmla="*/ 373371 w 3817880"/>
                <a:gd name="connsiteY548" fmla="*/ 253031 h 420659"/>
                <a:gd name="connsiteX549" fmla="*/ 336097 w 3817880"/>
                <a:gd name="connsiteY549" fmla="*/ 230666 h 420659"/>
                <a:gd name="connsiteX550" fmla="*/ 292434 w 3817880"/>
                <a:gd name="connsiteY550" fmla="*/ 203510 h 420659"/>
                <a:gd name="connsiteX551" fmla="*/ 280187 w 3817880"/>
                <a:gd name="connsiteY551" fmla="*/ 171029 h 420659"/>
                <a:gd name="connsiteX552" fmla="*/ 300421 w 3817880"/>
                <a:gd name="connsiteY552" fmla="*/ 125768 h 420659"/>
                <a:gd name="connsiteX553" fmla="*/ 357929 w 3817880"/>
                <a:gd name="connsiteY553" fmla="*/ 108729 h 420659"/>
                <a:gd name="connsiteX554" fmla="*/ 386150 w 3817880"/>
                <a:gd name="connsiteY554" fmla="*/ 111923 h 420659"/>
                <a:gd name="connsiteX555" fmla="*/ 410112 w 3817880"/>
                <a:gd name="connsiteY555" fmla="*/ 119378 h 420659"/>
                <a:gd name="connsiteX556" fmla="*/ 410112 w 3817880"/>
                <a:gd name="connsiteY556" fmla="*/ 119378 h 420659"/>
                <a:gd name="connsiteX557" fmla="*/ 3297 w 3817880"/>
                <a:gd name="connsiteY557" fmla="*/ 31519 h 420659"/>
                <a:gd name="connsiteX558" fmla="*/ 250901 w 3817880"/>
                <a:gd name="connsiteY558" fmla="*/ 31519 h 420659"/>
                <a:gd name="connsiteX559" fmla="*/ 250901 w 3817880"/>
                <a:gd name="connsiteY559" fmla="*/ 98079 h 420659"/>
                <a:gd name="connsiteX560" fmla="*/ 227471 w 3817880"/>
                <a:gd name="connsiteY560" fmla="*/ 98079 h 420659"/>
                <a:gd name="connsiteX561" fmla="*/ 221614 w 3817880"/>
                <a:gd name="connsiteY561" fmla="*/ 57610 h 420659"/>
                <a:gd name="connsiteX562" fmla="*/ 214692 w 3817880"/>
                <a:gd name="connsiteY562" fmla="*/ 50688 h 420659"/>
                <a:gd name="connsiteX563" fmla="*/ 148132 w 3817880"/>
                <a:gd name="connsiteY563" fmla="*/ 50688 h 420659"/>
                <a:gd name="connsiteX564" fmla="*/ 148132 w 3817880"/>
                <a:gd name="connsiteY564" fmla="*/ 298291 h 420659"/>
                <a:gd name="connsiteX565" fmla="*/ 155054 w 3817880"/>
                <a:gd name="connsiteY565" fmla="*/ 305214 h 420659"/>
                <a:gd name="connsiteX566" fmla="*/ 184341 w 3817880"/>
                <a:gd name="connsiteY566" fmla="*/ 307343 h 420659"/>
                <a:gd name="connsiteX567" fmla="*/ 184341 w 3817880"/>
                <a:gd name="connsiteY567" fmla="*/ 325448 h 420659"/>
                <a:gd name="connsiteX568" fmla="*/ 70390 w 3817880"/>
                <a:gd name="connsiteY568" fmla="*/ 325448 h 420659"/>
                <a:gd name="connsiteX569" fmla="*/ 70390 w 3817880"/>
                <a:gd name="connsiteY569" fmla="*/ 307343 h 420659"/>
                <a:gd name="connsiteX570" fmla="*/ 99676 w 3817880"/>
                <a:gd name="connsiteY570" fmla="*/ 305214 h 420659"/>
                <a:gd name="connsiteX571" fmla="*/ 106598 w 3817880"/>
                <a:gd name="connsiteY571" fmla="*/ 298291 h 420659"/>
                <a:gd name="connsiteX572" fmla="*/ 106598 w 3817880"/>
                <a:gd name="connsiteY572" fmla="*/ 50688 h 420659"/>
                <a:gd name="connsiteX573" fmla="*/ 40039 w 3817880"/>
                <a:gd name="connsiteY573" fmla="*/ 50688 h 420659"/>
                <a:gd name="connsiteX574" fmla="*/ 33116 w 3817880"/>
                <a:gd name="connsiteY574" fmla="*/ 57610 h 420659"/>
                <a:gd name="connsiteX575" fmla="*/ 27259 w 3817880"/>
                <a:gd name="connsiteY575" fmla="*/ 98079 h 420659"/>
                <a:gd name="connsiteX576" fmla="*/ 2233 w 3817880"/>
                <a:gd name="connsiteY576" fmla="*/ 98079 h 420659"/>
                <a:gd name="connsiteX577" fmla="*/ 2233 w 3817880"/>
                <a:gd name="connsiteY577" fmla="*/ 31519 h 4206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</a:cxnLst>
              <a:rect l="l" t="t" r="r" b="b"/>
              <a:pathLst>
                <a:path w="3817880" h="420659">
                  <a:moveTo>
                    <a:pt x="2873364" y="329175"/>
                  </a:moveTo>
                  <a:lnTo>
                    <a:pt x="2873364" y="302019"/>
                  </a:lnTo>
                  <a:cubicBezTo>
                    <a:pt x="2879221" y="303084"/>
                    <a:pt x="2885611" y="304149"/>
                    <a:pt x="2893598" y="304149"/>
                  </a:cubicBezTo>
                  <a:cubicBezTo>
                    <a:pt x="2903715" y="304149"/>
                    <a:pt x="2914898" y="302019"/>
                    <a:pt x="2926080" y="298291"/>
                  </a:cubicBezTo>
                  <a:cubicBezTo>
                    <a:pt x="2937262" y="294031"/>
                    <a:pt x="2949509" y="287109"/>
                    <a:pt x="2962288" y="278057"/>
                  </a:cubicBezTo>
                  <a:lnTo>
                    <a:pt x="2962288" y="303084"/>
                  </a:lnTo>
                  <a:cubicBezTo>
                    <a:pt x="2950041" y="312136"/>
                    <a:pt x="2936197" y="317993"/>
                    <a:pt x="2921820" y="322253"/>
                  </a:cubicBezTo>
                  <a:cubicBezTo>
                    <a:pt x="2908508" y="326513"/>
                    <a:pt x="2893598" y="329175"/>
                    <a:pt x="2880286" y="329175"/>
                  </a:cubicBezTo>
                  <a:cubicBezTo>
                    <a:pt x="2877624" y="329175"/>
                    <a:pt x="2875494" y="329175"/>
                    <a:pt x="2873364" y="329175"/>
                  </a:cubicBezTo>
                  <a:lnTo>
                    <a:pt x="2873364" y="329175"/>
                  </a:lnTo>
                  <a:close/>
                  <a:moveTo>
                    <a:pt x="2873364" y="209367"/>
                  </a:moveTo>
                  <a:lnTo>
                    <a:pt x="2873364" y="191263"/>
                  </a:lnTo>
                  <a:lnTo>
                    <a:pt x="2922885" y="191263"/>
                  </a:lnTo>
                  <a:lnTo>
                    <a:pt x="2922885" y="184341"/>
                  </a:lnTo>
                  <a:cubicBezTo>
                    <a:pt x="2922885" y="166236"/>
                    <a:pt x="2919690" y="152924"/>
                    <a:pt x="2911703" y="143872"/>
                  </a:cubicBezTo>
                  <a:cubicBezTo>
                    <a:pt x="2903715" y="133755"/>
                    <a:pt x="2892533" y="128963"/>
                    <a:pt x="2878156" y="128963"/>
                  </a:cubicBezTo>
                  <a:cubicBezTo>
                    <a:pt x="2876027" y="128963"/>
                    <a:pt x="2874962" y="128963"/>
                    <a:pt x="2873897" y="128963"/>
                  </a:cubicBezTo>
                  <a:lnTo>
                    <a:pt x="2873897" y="109794"/>
                  </a:lnTo>
                  <a:cubicBezTo>
                    <a:pt x="2877091" y="109794"/>
                    <a:pt x="2880819" y="108729"/>
                    <a:pt x="2884014" y="108729"/>
                  </a:cubicBezTo>
                  <a:cubicBezTo>
                    <a:pt x="2909040" y="108729"/>
                    <a:pt x="2927677" y="116716"/>
                    <a:pt x="2941522" y="132158"/>
                  </a:cubicBezTo>
                  <a:cubicBezTo>
                    <a:pt x="2956431" y="148132"/>
                    <a:pt x="2962821" y="169431"/>
                    <a:pt x="2962821" y="194990"/>
                  </a:cubicBezTo>
                  <a:cubicBezTo>
                    <a:pt x="2962821" y="198185"/>
                    <a:pt x="2962821" y="201912"/>
                    <a:pt x="2962821" y="202978"/>
                  </a:cubicBezTo>
                  <a:cubicBezTo>
                    <a:pt x="2962821" y="205107"/>
                    <a:pt x="2962821" y="207237"/>
                    <a:pt x="2962821" y="208835"/>
                  </a:cubicBezTo>
                  <a:lnTo>
                    <a:pt x="2873364" y="208835"/>
                  </a:lnTo>
                  <a:lnTo>
                    <a:pt x="2873364" y="209367"/>
                  </a:lnTo>
                  <a:close/>
                  <a:moveTo>
                    <a:pt x="2994770" y="325448"/>
                  </a:moveTo>
                  <a:lnTo>
                    <a:pt x="2994770" y="309473"/>
                  </a:lnTo>
                  <a:lnTo>
                    <a:pt x="3017134" y="307343"/>
                  </a:lnTo>
                  <a:lnTo>
                    <a:pt x="3025121" y="299356"/>
                  </a:lnTo>
                  <a:lnTo>
                    <a:pt x="3025121" y="141742"/>
                  </a:lnTo>
                  <a:lnTo>
                    <a:pt x="2994770" y="141742"/>
                  </a:lnTo>
                  <a:lnTo>
                    <a:pt x="2994770" y="127365"/>
                  </a:lnTo>
                  <a:lnTo>
                    <a:pt x="3045355" y="112456"/>
                  </a:lnTo>
                  <a:lnTo>
                    <a:pt x="3062395" y="112456"/>
                  </a:lnTo>
                  <a:lnTo>
                    <a:pt x="3062395" y="152924"/>
                  </a:lnTo>
                  <a:cubicBezTo>
                    <a:pt x="3069317" y="146002"/>
                    <a:pt x="3077304" y="138015"/>
                    <a:pt x="3083694" y="131625"/>
                  </a:cubicBezTo>
                  <a:cubicBezTo>
                    <a:pt x="3091681" y="124703"/>
                    <a:pt x="3100733" y="116716"/>
                    <a:pt x="3108720" y="110326"/>
                  </a:cubicBezTo>
                  <a:cubicBezTo>
                    <a:pt x="3109785" y="110326"/>
                    <a:pt x="3111915" y="110326"/>
                    <a:pt x="3112980" y="110326"/>
                  </a:cubicBezTo>
                  <a:cubicBezTo>
                    <a:pt x="3114045" y="110326"/>
                    <a:pt x="3116175" y="109261"/>
                    <a:pt x="3119902" y="109261"/>
                  </a:cubicBezTo>
                  <a:cubicBezTo>
                    <a:pt x="3124162" y="109261"/>
                    <a:pt x="3128955" y="110326"/>
                    <a:pt x="3132149" y="111391"/>
                  </a:cubicBezTo>
                  <a:cubicBezTo>
                    <a:pt x="3136409" y="112456"/>
                    <a:pt x="3141202" y="113521"/>
                    <a:pt x="3145461" y="115651"/>
                  </a:cubicBezTo>
                  <a:lnTo>
                    <a:pt x="3145461" y="152924"/>
                  </a:lnTo>
                  <a:lnTo>
                    <a:pt x="3132149" y="152924"/>
                  </a:lnTo>
                  <a:cubicBezTo>
                    <a:pt x="3128955" y="149730"/>
                    <a:pt x="3125227" y="147067"/>
                    <a:pt x="3122032" y="144937"/>
                  </a:cubicBezTo>
                  <a:cubicBezTo>
                    <a:pt x="3118837" y="143872"/>
                    <a:pt x="3114045" y="142807"/>
                    <a:pt x="3109785" y="142807"/>
                  </a:cubicBezTo>
                  <a:cubicBezTo>
                    <a:pt x="3102863" y="142807"/>
                    <a:pt x="3094876" y="144937"/>
                    <a:pt x="3087421" y="150794"/>
                  </a:cubicBezTo>
                  <a:cubicBezTo>
                    <a:pt x="3079434" y="155054"/>
                    <a:pt x="3071446" y="163042"/>
                    <a:pt x="3062395" y="174223"/>
                  </a:cubicBezTo>
                  <a:lnTo>
                    <a:pt x="3062395" y="299356"/>
                  </a:lnTo>
                  <a:lnTo>
                    <a:pt x="3069317" y="307343"/>
                  </a:lnTo>
                  <a:lnTo>
                    <a:pt x="3099668" y="309473"/>
                  </a:lnTo>
                  <a:lnTo>
                    <a:pt x="3099668" y="325448"/>
                  </a:lnTo>
                  <a:lnTo>
                    <a:pt x="2994770" y="325448"/>
                  </a:lnTo>
                  <a:lnTo>
                    <a:pt x="2994770" y="325448"/>
                  </a:lnTo>
                  <a:close/>
                  <a:moveTo>
                    <a:pt x="3299880" y="119378"/>
                  </a:moveTo>
                  <a:lnTo>
                    <a:pt x="3299880" y="168899"/>
                  </a:lnTo>
                  <a:lnTo>
                    <a:pt x="3277516" y="168899"/>
                  </a:lnTo>
                  <a:lnTo>
                    <a:pt x="3274322" y="138547"/>
                  </a:lnTo>
                  <a:cubicBezTo>
                    <a:pt x="3268464" y="135353"/>
                    <a:pt x="3263139" y="132690"/>
                    <a:pt x="3257282" y="130560"/>
                  </a:cubicBezTo>
                  <a:cubicBezTo>
                    <a:pt x="3253022" y="129495"/>
                    <a:pt x="3247165" y="128430"/>
                    <a:pt x="3241308" y="128430"/>
                  </a:cubicBezTo>
                  <a:cubicBezTo>
                    <a:pt x="3230126" y="128430"/>
                    <a:pt x="3221074" y="131625"/>
                    <a:pt x="3215216" y="137482"/>
                  </a:cubicBezTo>
                  <a:cubicBezTo>
                    <a:pt x="3208294" y="143340"/>
                    <a:pt x="3205099" y="149730"/>
                    <a:pt x="3205099" y="159847"/>
                  </a:cubicBezTo>
                  <a:cubicBezTo>
                    <a:pt x="3205099" y="168899"/>
                    <a:pt x="3207229" y="175821"/>
                    <a:pt x="3213086" y="181146"/>
                  </a:cubicBezTo>
                  <a:cubicBezTo>
                    <a:pt x="3218943" y="187003"/>
                    <a:pt x="3227463" y="192328"/>
                    <a:pt x="3242373" y="200315"/>
                  </a:cubicBezTo>
                  <a:cubicBezTo>
                    <a:pt x="3244502" y="201380"/>
                    <a:pt x="3248230" y="202445"/>
                    <a:pt x="3253555" y="204575"/>
                  </a:cubicBezTo>
                  <a:cubicBezTo>
                    <a:pt x="3269529" y="212562"/>
                    <a:pt x="3281776" y="218952"/>
                    <a:pt x="3288699" y="224809"/>
                  </a:cubicBezTo>
                  <a:cubicBezTo>
                    <a:pt x="3294556" y="229069"/>
                    <a:pt x="3298815" y="234926"/>
                    <a:pt x="3300946" y="241848"/>
                  </a:cubicBezTo>
                  <a:cubicBezTo>
                    <a:pt x="3304140" y="247706"/>
                    <a:pt x="3305205" y="255160"/>
                    <a:pt x="3305205" y="263148"/>
                  </a:cubicBezTo>
                  <a:cubicBezTo>
                    <a:pt x="3305205" y="283382"/>
                    <a:pt x="3298283" y="299356"/>
                    <a:pt x="3283906" y="311603"/>
                  </a:cubicBezTo>
                  <a:cubicBezTo>
                    <a:pt x="3269529" y="322785"/>
                    <a:pt x="3248763" y="328643"/>
                    <a:pt x="3223203" y="328643"/>
                  </a:cubicBezTo>
                  <a:cubicBezTo>
                    <a:pt x="3213086" y="328643"/>
                    <a:pt x="3202969" y="327578"/>
                    <a:pt x="3193917" y="326513"/>
                  </a:cubicBezTo>
                  <a:cubicBezTo>
                    <a:pt x="3183800" y="325448"/>
                    <a:pt x="3174748" y="323318"/>
                    <a:pt x="3166761" y="319591"/>
                  </a:cubicBezTo>
                  <a:lnTo>
                    <a:pt x="3166761" y="262083"/>
                  </a:lnTo>
                  <a:lnTo>
                    <a:pt x="3188060" y="262083"/>
                  </a:lnTo>
                  <a:lnTo>
                    <a:pt x="3192319" y="299356"/>
                  </a:lnTo>
                  <a:cubicBezTo>
                    <a:pt x="3199242" y="303616"/>
                    <a:pt x="3204566" y="306279"/>
                    <a:pt x="3211489" y="307343"/>
                  </a:cubicBezTo>
                  <a:cubicBezTo>
                    <a:pt x="3217346" y="309473"/>
                    <a:pt x="3223736" y="310538"/>
                    <a:pt x="3229593" y="310538"/>
                  </a:cubicBezTo>
                  <a:cubicBezTo>
                    <a:pt x="3241840" y="310538"/>
                    <a:pt x="3251957" y="307343"/>
                    <a:pt x="3259944" y="300421"/>
                  </a:cubicBezTo>
                  <a:cubicBezTo>
                    <a:pt x="3267932" y="293499"/>
                    <a:pt x="3271126" y="285512"/>
                    <a:pt x="3271126" y="274330"/>
                  </a:cubicBezTo>
                  <a:cubicBezTo>
                    <a:pt x="3271126" y="265278"/>
                    <a:pt x="3268997" y="258355"/>
                    <a:pt x="3263139" y="253031"/>
                  </a:cubicBezTo>
                  <a:cubicBezTo>
                    <a:pt x="3257282" y="247173"/>
                    <a:pt x="3246100" y="239719"/>
                    <a:pt x="3225866" y="230666"/>
                  </a:cubicBezTo>
                  <a:cubicBezTo>
                    <a:pt x="3204566" y="221614"/>
                    <a:pt x="3189657" y="211497"/>
                    <a:pt x="3182203" y="203510"/>
                  </a:cubicBezTo>
                  <a:cubicBezTo>
                    <a:pt x="3173150" y="194458"/>
                    <a:pt x="3169955" y="183276"/>
                    <a:pt x="3169955" y="171029"/>
                  </a:cubicBezTo>
                  <a:cubicBezTo>
                    <a:pt x="3169955" y="151859"/>
                    <a:pt x="3176878" y="135885"/>
                    <a:pt x="3190190" y="125768"/>
                  </a:cubicBezTo>
                  <a:cubicBezTo>
                    <a:pt x="3203502" y="114586"/>
                    <a:pt x="3222671" y="108729"/>
                    <a:pt x="3247698" y="108729"/>
                  </a:cubicBezTo>
                  <a:cubicBezTo>
                    <a:pt x="3257814" y="108729"/>
                    <a:pt x="3266867" y="109794"/>
                    <a:pt x="3274854" y="111923"/>
                  </a:cubicBezTo>
                  <a:cubicBezTo>
                    <a:pt x="3283906" y="114053"/>
                    <a:pt x="3291893" y="116183"/>
                    <a:pt x="3299880" y="119378"/>
                  </a:cubicBezTo>
                  <a:lnTo>
                    <a:pt x="3299880" y="119378"/>
                  </a:lnTo>
                  <a:close/>
                  <a:moveTo>
                    <a:pt x="3389870" y="112988"/>
                  </a:moveTo>
                  <a:lnTo>
                    <a:pt x="3406909" y="112988"/>
                  </a:lnTo>
                  <a:lnTo>
                    <a:pt x="3406909" y="299889"/>
                  </a:lnTo>
                  <a:lnTo>
                    <a:pt x="3413831" y="307876"/>
                  </a:lnTo>
                  <a:lnTo>
                    <a:pt x="3437261" y="310006"/>
                  </a:lnTo>
                  <a:lnTo>
                    <a:pt x="3437261" y="325980"/>
                  </a:lnTo>
                  <a:lnTo>
                    <a:pt x="3339284" y="325980"/>
                  </a:lnTo>
                  <a:lnTo>
                    <a:pt x="3339284" y="310006"/>
                  </a:lnTo>
                  <a:lnTo>
                    <a:pt x="3361648" y="307876"/>
                  </a:lnTo>
                  <a:lnTo>
                    <a:pt x="3369635" y="299889"/>
                  </a:lnTo>
                  <a:lnTo>
                    <a:pt x="3369635" y="142275"/>
                  </a:lnTo>
                  <a:lnTo>
                    <a:pt x="3339284" y="142275"/>
                  </a:lnTo>
                  <a:lnTo>
                    <a:pt x="3339284" y="127365"/>
                  </a:lnTo>
                  <a:lnTo>
                    <a:pt x="3389870" y="112988"/>
                  </a:lnTo>
                  <a:lnTo>
                    <a:pt x="3389870" y="112988"/>
                  </a:lnTo>
                  <a:close/>
                  <a:moveTo>
                    <a:pt x="3390934" y="15012"/>
                  </a:moveTo>
                  <a:cubicBezTo>
                    <a:pt x="3398922" y="15012"/>
                    <a:pt x="3404246" y="17142"/>
                    <a:pt x="3409039" y="22999"/>
                  </a:cubicBezTo>
                  <a:cubicBezTo>
                    <a:pt x="3414896" y="27259"/>
                    <a:pt x="3417026" y="33116"/>
                    <a:pt x="3417026" y="41104"/>
                  </a:cubicBezTo>
                  <a:cubicBezTo>
                    <a:pt x="3417026" y="48026"/>
                    <a:pt x="3414896" y="53351"/>
                    <a:pt x="3409039" y="58143"/>
                  </a:cubicBezTo>
                  <a:cubicBezTo>
                    <a:pt x="3404779" y="64000"/>
                    <a:pt x="3398922" y="66130"/>
                    <a:pt x="3390934" y="66130"/>
                  </a:cubicBezTo>
                  <a:cubicBezTo>
                    <a:pt x="3384013" y="66130"/>
                    <a:pt x="3378688" y="64000"/>
                    <a:pt x="3372830" y="58143"/>
                  </a:cubicBezTo>
                  <a:cubicBezTo>
                    <a:pt x="3368571" y="53883"/>
                    <a:pt x="3365908" y="48026"/>
                    <a:pt x="3365908" y="41104"/>
                  </a:cubicBezTo>
                  <a:cubicBezTo>
                    <a:pt x="3365908" y="33116"/>
                    <a:pt x="3368038" y="27792"/>
                    <a:pt x="3372830" y="22999"/>
                  </a:cubicBezTo>
                  <a:cubicBezTo>
                    <a:pt x="3378688" y="17142"/>
                    <a:pt x="3384545" y="15012"/>
                    <a:pt x="3390934" y="15012"/>
                  </a:cubicBezTo>
                  <a:lnTo>
                    <a:pt x="3390934" y="15012"/>
                  </a:lnTo>
                  <a:close/>
                  <a:moveTo>
                    <a:pt x="3484651" y="140677"/>
                  </a:moveTo>
                  <a:lnTo>
                    <a:pt x="3457494" y="140677"/>
                  </a:lnTo>
                  <a:lnTo>
                    <a:pt x="3457494" y="127365"/>
                  </a:lnTo>
                  <a:lnTo>
                    <a:pt x="3485716" y="114053"/>
                  </a:lnTo>
                  <a:lnTo>
                    <a:pt x="3504885" y="73585"/>
                  </a:lnTo>
                  <a:lnTo>
                    <a:pt x="3521924" y="73585"/>
                  </a:lnTo>
                  <a:lnTo>
                    <a:pt x="3521924" y="120975"/>
                  </a:lnTo>
                  <a:lnTo>
                    <a:pt x="3588484" y="120975"/>
                  </a:lnTo>
                  <a:lnTo>
                    <a:pt x="3588484" y="141210"/>
                  </a:lnTo>
                  <a:lnTo>
                    <a:pt x="3521924" y="141210"/>
                  </a:lnTo>
                  <a:lnTo>
                    <a:pt x="3521924" y="256225"/>
                  </a:lnTo>
                  <a:cubicBezTo>
                    <a:pt x="3521924" y="275395"/>
                    <a:pt x="3524054" y="288707"/>
                    <a:pt x="3529912" y="294564"/>
                  </a:cubicBezTo>
                  <a:cubicBezTo>
                    <a:pt x="3534172" y="301486"/>
                    <a:pt x="3544821" y="304681"/>
                    <a:pt x="3558133" y="304681"/>
                  </a:cubicBezTo>
                  <a:cubicBezTo>
                    <a:pt x="3562393" y="304681"/>
                    <a:pt x="3567185" y="304681"/>
                    <a:pt x="3573043" y="303616"/>
                  </a:cubicBezTo>
                  <a:cubicBezTo>
                    <a:pt x="3577302" y="303616"/>
                    <a:pt x="3583160" y="302551"/>
                    <a:pt x="3589017" y="301486"/>
                  </a:cubicBezTo>
                  <a:lnTo>
                    <a:pt x="3589017" y="317461"/>
                  </a:lnTo>
                  <a:cubicBezTo>
                    <a:pt x="3578900" y="320655"/>
                    <a:pt x="3568783" y="323318"/>
                    <a:pt x="3559731" y="325448"/>
                  </a:cubicBezTo>
                  <a:cubicBezTo>
                    <a:pt x="3549614" y="326513"/>
                    <a:pt x="3540561" y="327578"/>
                    <a:pt x="3531509" y="327578"/>
                  </a:cubicBezTo>
                  <a:cubicBezTo>
                    <a:pt x="3514470" y="327578"/>
                    <a:pt x="3502223" y="324383"/>
                    <a:pt x="3495300" y="317461"/>
                  </a:cubicBezTo>
                  <a:cubicBezTo>
                    <a:pt x="3488378" y="311603"/>
                    <a:pt x="3485184" y="299356"/>
                    <a:pt x="3485184" y="282317"/>
                  </a:cubicBezTo>
                  <a:lnTo>
                    <a:pt x="3485184" y="140677"/>
                  </a:lnTo>
                  <a:lnTo>
                    <a:pt x="3484651" y="140677"/>
                  </a:lnTo>
                  <a:close/>
                  <a:moveTo>
                    <a:pt x="3592744" y="114053"/>
                  </a:moveTo>
                  <a:lnTo>
                    <a:pt x="3687526" y="114053"/>
                  </a:lnTo>
                  <a:lnTo>
                    <a:pt x="3687526" y="131093"/>
                  </a:lnTo>
                  <a:lnTo>
                    <a:pt x="3665162" y="132158"/>
                  </a:lnTo>
                  <a:lnTo>
                    <a:pt x="3659304" y="140145"/>
                  </a:lnTo>
                  <a:lnTo>
                    <a:pt x="3712020" y="276460"/>
                  </a:lnTo>
                  <a:lnTo>
                    <a:pt x="3765800" y="140145"/>
                  </a:lnTo>
                  <a:lnTo>
                    <a:pt x="3762606" y="132158"/>
                  </a:lnTo>
                  <a:lnTo>
                    <a:pt x="3739176" y="131093"/>
                  </a:lnTo>
                  <a:lnTo>
                    <a:pt x="3739176" y="114053"/>
                  </a:lnTo>
                  <a:lnTo>
                    <a:pt x="3817984" y="114053"/>
                  </a:lnTo>
                  <a:lnTo>
                    <a:pt x="3817984" y="131093"/>
                  </a:lnTo>
                  <a:lnTo>
                    <a:pt x="3791892" y="134287"/>
                  </a:lnTo>
                  <a:lnTo>
                    <a:pt x="3704033" y="347279"/>
                  </a:lnTo>
                  <a:cubicBezTo>
                    <a:pt x="3692851" y="373371"/>
                    <a:pt x="3682734" y="392540"/>
                    <a:pt x="3671552" y="403722"/>
                  </a:cubicBezTo>
                  <a:cubicBezTo>
                    <a:pt x="3660369" y="414904"/>
                    <a:pt x="3648122" y="420762"/>
                    <a:pt x="3634278" y="420762"/>
                  </a:cubicBezTo>
                  <a:cubicBezTo>
                    <a:pt x="3625226" y="420762"/>
                    <a:pt x="3617238" y="418632"/>
                    <a:pt x="3611914" y="413839"/>
                  </a:cubicBezTo>
                  <a:cubicBezTo>
                    <a:pt x="3606056" y="409580"/>
                    <a:pt x="3603926" y="403722"/>
                    <a:pt x="3603926" y="396800"/>
                  </a:cubicBezTo>
                  <a:cubicBezTo>
                    <a:pt x="3603926" y="392540"/>
                    <a:pt x="3604992" y="387748"/>
                    <a:pt x="3606056" y="384553"/>
                  </a:cubicBezTo>
                  <a:cubicBezTo>
                    <a:pt x="3608186" y="380293"/>
                    <a:pt x="3611914" y="376566"/>
                    <a:pt x="3615108" y="373371"/>
                  </a:cubicBezTo>
                  <a:lnTo>
                    <a:pt x="3656642" y="389345"/>
                  </a:lnTo>
                  <a:cubicBezTo>
                    <a:pt x="3663564" y="382423"/>
                    <a:pt x="3669954" y="373371"/>
                    <a:pt x="3675811" y="362189"/>
                  </a:cubicBezTo>
                  <a:cubicBezTo>
                    <a:pt x="3681668" y="351007"/>
                    <a:pt x="3686993" y="338760"/>
                    <a:pt x="3692851" y="323850"/>
                  </a:cubicBezTo>
                  <a:lnTo>
                    <a:pt x="3618304" y="133755"/>
                  </a:lnTo>
                  <a:lnTo>
                    <a:pt x="3592212" y="131625"/>
                  </a:lnTo>
                  <a:lnTo>
                    <a:pt x="3592212" y="114053"/>
                  </a:lnTo>
                  <a:close/>
                  <a:moveTo>
                    <a:pt x="2548019" y="114053"/>
                  </a:moveTo>
                  <a:lnTo>
                    <a:pt x="2643865" y="114053"/>
                  </a:lnTo>
                  <a:lnTo>
                    <a:pt x="2643865" y="131093"/>
                  </a:lnTo>
                  <a:lnTo>
                    <a:pt x="2620436" y="132158"/>
                  </a:lnTo>
                  <a:lnTo>
                    <a:pt x="2616176" y="140145"/>
                  </a:lnTo>
                  <a:lnTo>
                    <a:pt x="2666762" y="283382"/>
                  </a:lnTo>
                  <a:lnTo>
                    <a:pt x="2723205" y="140145"/>
                  </a:lnTo>
                  <a:lnTo>
                    <a:pt x="2720010" y="132158"/>
                  </a:lnTo>
                  <a:lnTo>
                    <a:pt x="2696581" y="131093"/>
                  </a:lnTo>
                  <a:lnTo>
                    <a:pt x="2696581" y="114053"/>
                  </a:lnTo>
                  <a:lnTo>
                    <a:pt x="2773258" y="114053"/>
                  </a:lnTo>
                  <a:lnTo>
                    <a:pt x="2773258" y="131093"/>
                  </a:lnTo>
                  <a:lnTo>
                    <a:pt x="2748231" y="134287"/>
                  </a:lnTo>
                  <a:lnTo>
                    <a:pt x="2671554" y="325448"/>
                  </a:lnTo>
                  <a:lnTo>
                    <a:pt x="2646528" y="325448"/>
                  </a:lnTo>
                  <a:lnTo>
                    <a:pt x="2575708" y="132690"/>
                  </a:lnTo>
                  <a:lnTo>
                    <a:pt x="2548552" y="130560"/>
                  </a:lnTo>
                  <a:lnTo>
                    <a:pt x="2548552" y="114053"/>
                  </a:lnTo>
                  <a:lnTo>
                    <a:pt x="2548019" y="114053"/>
                  </a:lnTo>
                  <a:close/>
                  <a:moveTo>
                    <a:pt x="2873364" y="110326"/>
                  </a:moveTo>
                  <a:lnTo>
                    <a:pt x="2873364" y="129495"/>
                  </a:lnTo>
                  <a:cubicBezTo>
                    <a:pt x="2860052" y="130560"/>
                    <a:pt x="2849935" y="137482"/>
                    <a:pt x="2839818" y="147599"/>
                  </a:cubicBezTo>
                  <a:cubicBezTo>
                    <a:pt x="2829701" y="158782"/>
                    <a:pt x="2823843" y="173691"/>
                    <a:pt x="2822779" y="191263"/>
                  </a:cubicBezTo>
                  <a:lnTo>
                    <a:pt x="2873364" y="191263"/>
                  </a:lnTo>
                  <a:lnTo>
                    <a:pt x="2873364" y="209367"/>
                  </a:lnTo>
                  <a:lnTo>
                    <a:pt x="2820649" y="209367"/>
                  </a:lnTo>
                  <a:lnTo>
                    <a:pt x="2820649" y="215224"/>
                  </a:lnTo>
                  <a:cubicBezTo>
                    <a:pt x="2820649" y="242381"/>
                    <a:pt x="2827571" y="263680"/>
                    <a:pt x="2839818" y="280719"/>
                  </a:cubicBezTo>
                  <a:cubicBezTo>
                    <a:pt x="2848870" y="290837"/>
                    <a:pt x="2860052" y="298824"/>
                    <a:pt x="2873364" y="302019"/>
                  </a:cubicBezTo>
                  <a:lnTo>
                    <a:pt x="2873364" y="329175"/>
                  </a:lnTo>
                  <a:cubicBezTo>
                    <a:pt x="2847273" y="328110"/>
                    <a:pt x="2825973" y="317993"/>
                    <a:pt x="2808934" y="299889"/>
                  </a:cubicBezTo>
                  <a:cubicBezTo>
                    <a:pt x="2790830" y="279655"/>
                    <a:pt x="2781778" y="253563"/>
                    <a:pt x="2781778" y="221082"/>
                  </a:cubicBezTo>
                  <a:cubicBezTo>
                    <a:pt x="2781778" y="188600"/>
                    <a:pt x="2791895" y="162509"/>
                    <a:pt x="2809999" y="141210"/>
                  </a:cubicBezTo>
                  <a:cubicBezTo>
                    <a:pt x="2827038" y="123106"/>
                    <a:pt x="2847273" y="112988"/>
                    <a:pt x="2873364" y="110326"/>
                  </a:cubicBezTo>
                  <a:lnTo>
                    <a:pt x="2873364" y="110326"/>
                  </a:lnTo>
                  <a:close/>
                  <a:moveTo>
                    <a:pt x="1632686" y="323318"/>
                  </a:moveTo>
                  <a:lnTo>
                    <a:pt x="1632686" y="304149"/>
                  </a:lnTo>
                  <a:cubicBezTo>
                    <a:pt x="1636946" y="303084"/>
                    <a:pt x="1641738" y="302019"/>
                    <a:pt x="1647063" y="299889"/>
                  </a:cubicBezTo>
                  <a:cubicBezTo>
                    <a:pt x="1656115" y="296694"/>
                    <a:pt x="1666232" y="291902"/>
                    <a:pt x="1677414" y="285512"/>
                  </a:cubicBezTo>
                  <a:lnTo>
                    <a:pt x="1677414" y="207237"/>
                  </a:lnTo>
                  <a:cubicBezTo>
                    <a:pt x="1659310" y="213095"/>
                    <a:pt x="1644933" y="217354"/>
                    <a:pt x="1632153" y="222147"/>
                  </a:cubicBezTo>
                  <a:lnTo>
                    <a:pt x="1632153" y="204042"/>
                  </a:lnTo>
                  <a:cubicBezTo>
                    <a:pt x="1645465" y="200847"/>
                    <a:pt x="1660375" y="196055"/>
                    <a:pt x="1677414" y="192860"/>
                  </a:cubicBezTo>
                  <a:lnTo>
                    <a:pt x="1677414" y="178483"/>
                  </a:lnTo>
                  <a:cubicBezTo>
                    <a:pt x="1677414" y="160379"/>
                    <a:pt x="1674219" y="148132"/>
                    <a:pt x="1668362" y="140145"/>
                  </a:cubicBezTo>
                  <a:cubicBezTo>
                    <a:pt x="1662505" y="133223"/>
                    <a:pt x="1651323" y="130028"/>
                    <a:pt x="1636946" y="130028"/>
                  </a:cubicBezTo>
                  <a:cubicBezTo>
                    <a:pt x="1635881" y="130028"/>
                    <a:pt x="1633751" y="130028"/>
                    <a:pt x="1632686" y="130028"/>
                  </a:cubicBezTo>
                  <a:lnTo>
                    <a:pt x="1632686" y="110858"/>
                  </a:lnTo>
                  <a:cubicBezTo>
                    <a:pt x="1638543" y="110858"/>
                    <a:pt x="1642803" y="109794"/>
                    <a:pt x="1648660" y="109794"/>
                  </a:cubicBezTo>
                  <a:cubicBezTo>
                    <a:pt x="1672089" y="109794"/>
                    <a:pt x="1688064" y="115651"/>
                    <a:pt x="1699246" y="125768"/>
                  </a:cubicBezTo>
                  <a:cubicBezTo>
                    <a:pt x="1709363" y="135885"/>
                    <a:pt x="1715220" y="151859"/>
                    <a:pt x="1715220" y="174223"/>
                  </a:cubicBezTo>
                  <a:lnTo>
                    <a:pt x="1715220" y="300421"/>
                  </a:lnTo>
                  <a:lnTo>
                    <a:pt x="1722143" y="308408"/>
                  </a:lnTo>
                  <a:lnTo>
                    <a:pt x="1745572" y="310538"/>
                  </a:lnTo>
                  <a:lnTo>
                    <a:pt x="1745572" y="326513"/>
                  </a:lnTo>
                  <a:lnTo>
                    <a:pt x="1683804" y="326513"/>
                  </a:lnTo>
                  <a:lnTo>
                    <a:pt x="1677947" y="300421"/>
                  </a:lnTo>
                  <a:cubicBezTo>
                    <a:pt x="1663570" y="310538"/>
                    <a:pt x="1650790" y="317461"/>
                    <a:pt x="1638543" y="321720"/>
                  </a:cubicBezTo>
                  <a:cubicBezTo>
                    <a:pt x="1636946" y="322253"/>
                    <a:pt x="1634816" y="322253"/>
                    <a:pt x="1632686" y="323318"/>
                  </a:cubicBezTo>
                  <a:lnTo>
                    <a:pt x="1632686" y="323318"/>
                  </a:lnTo>
                  <a:close/>
                  <a:moveTo>
                    <a:pt x="2494771" y="15012"/>
                  </a:moveTo>
                  <a:cubicBezTo>
                    <a:pt x="2502758" y="15012"/>
                    <a:pt x="2508083" y="17142"/>
                    <a:pt x="2512875" y="22999"/>
                  </a:cubicBezTo>
                  <a:cubicBezTo>
                    <a:pt x="2518732" y="27259"/>
                    <a:pt x="2520862" y="33116"/>
                    <a:pt x="2520862" y="41104"/>
                  </a:cubicBezTo>
                  <a:cubicBezTo>
                    <a:pt x="2520862" y="48026"/>
                    <a:pt x="2518732" y="53351"/>
                    <a:pt x="2512875" y="58143"/>
                  </a:cubicBezTo>
                  <a:cubicBezTo>
                    <a:pt x="2508616" y="64000"/>
                    <a:pt x="2502758" y="66130"/>
                    <a:pt x="2494771" y="66130"/>
                  </a:cubicBezTo>
                  <a:cubicBezTo>
                    <a:pt x="2487849" y="66130"/>
                    <a:pt x="2482524" y="64000"/>
                    <a:pt x="2477731" y="58143"/>
                  </a:cubicBezTo>
                  <a:cubicBezTo>
                    <a:pt x="2471874" y="53883"/>
                    <a:pt x="2469744" y="48026"/>
                    <a:pt x="2469744" y="41104"/>
                  </a:cubicBezTo>
                  <a:cubicBezTo>
                    <a:pt x="2469744" y="33116"/>
                    <a:pt x="2471874" y="27792"/>
                    <a:pt x="2477731" y="22999"/>
                  </a:cubicBezTo>
                  <a:cubicBezTo>
                    <a:pt x="2482524" y="17142"/>
                    <a:pt x="2488381" y="15012"/>
                    <a:pt x="2494771" y="15012"/>
                  </a:cubicBezTo>
                  <a:lnTo>
                    <a:pt x="2494771" y="15012"/>
                  </a:lnTo>
                  <a:close/>
                  <a:moveTo>
                    <a:pt x="2493706" y="112988"/>
                  </a:moveTo>
                  <a:lnTo>
                    <a:pt x="2510745" y="112988"/>
                  </a:lnTo>
                  <a:lnTo>
                    <a:pt x="2510745" y="299889"/>
                  </a:lnTo>
                  <a:lnTo>
                    <a:pt x="2518732" y="307876"/>
                  </a:lnTo>
                  <a:lnTo>
                    <a:pt x="2542162" y="310006"/>
                  </a:lnTo>
                  <a:lnTo>
                    <a:pt x="2542162" y="325980"/>
                  </a:lnTo>
                  <a:lnTo>
                    <a:pt x="2443120" y="325980"/>
                  </a:lnTo>
                  <a:lnTo>
                    <a:pt x="2443120" y="310006"/>
                  </a:lnTo>
                  <a:lnTo>
                    <a:pt x="2466549" y="307876"/>
                  </a:lnTo>
                  <a:lnTo>
                    <a:pt x="2473472" y="299889"/>
                  </a:lnTo>
                  <a:lnTo>
                    <a:pt x="2473472" y="142275"/>
                  </a:lnTo>
                  <a:lnTo>
                    <a:pt x="2443120" y="142275"/>
                  </a:lnTo>
                  <a:lnTo>
                    <a:pt x="2443120" y="127365"/>
                  </a:lnTo>
                  <a:lnTo>
                    <a:pt x="2493706" y="112988"/>
                  </a:lnTo>
                  <a:lnTo>
                    <a:pt x="2493706" y="112988"/>
                  </a:lnTo>
                  <a:close/>
                  <a:moveTo>
                    <a:pt x="2191790" y="325448"/>
                  </a:moveTo>
                  <a:lnTo>
                    <a:pt x="2191790" y="309473"/>
                  </a:lnTo>
                  <a:lnTo>
                    <a:pt x="2215219" y="307343"/>
                  </a:lnTo>
                  <a:lnTo>
                    <a:pt x="2223206" y="299356"/>
                  </a:lnTo>
                  <a:lnTo>
                    <a:pt x="2223206" y="141742"/>
                  </a:lnTo>
                  <a:lnTo>
                    <a:pt x="2191790" y="141742"/>
                  </a:lnTo>
                  <a:lnTo>
                    <a:pt x="2191790" y="127365"/>
                  </a:lnTo>
                  <a:lnTo>
                    <a:pt x="2242376" y="112456"/>
                  </a:lnTo>
                  <a:lnTo>
                    <a:pt x="2259415" y="112456"/>
                  </a:lnTo>
                  <a:lnTo>
                    <a:pt x="2259415" y="135885"/>
                  </a:lnTo>
                  <a:cubicBezTo>
                    <a:pt x="2277519" y="125768"/>
                    <a:pt x="2290831" y="118846"/>
                    <a:pt x="2302013" y="115651"/>
                  </a:cubicBezTo>
                  <a:cubicBezTo>
                    <a:pt x="2312130" y="111391"/>
                    <a:pt x="2321183" y="108729"/>
                    <a:pt x="2330235" y="108729"/>
                  </a:cubicBezTo>
                  <a:cubicBezTo>
                    <a:pt x="2349404" y="108729"/>
                    <a:pt x="2363781" y="115651"/>
                    <a:pt x="2373898" y="126833"/>
                  </a:cubicBezTo>
                  <a:cubicBezTo>
                    <a:pt x="2384015" y="138015"/>
                    <a:pt x="2388275" y="155054"/>
                    <a:pt x="2388275" y="176354"/>
                  </a:cubicBezTo>
                  <a:lnTo>
                    <a:pt x="2388275" y="298824"/>
                  </a:lnTo>
                  <a:lnTo>
                    <a:pt x="2396262" y="306811"/>
                  </a:lnTo>
                  <a:lnTo>
                    <a:pt x="2419691" y="308941"/>
                  </a:lnTo>
                  <a:lnTo>
                    <a:pt x="2419691" y="324915"/>
                  </a:lnTo>
                  <a:lnTo>
                    <a:pt x="2323845" y="324915"/>
                  </a:lnTo>
                  <a:lnTo>
                    <a:pt x="2323845" y="308941"/>
                  </a:lnTo>
                  <a:lnTo>
                    <a:pt x="2344079" y="306811"/>
                  </a:lnTo>
                  <a:lnTo>
                    <a:pt x="2352066" y="298824"/>
                  </a:lnTo>
                  <a:lnTo>
                    <a:pt x="2352066" y="182743"/>
                  </a:lnTo>
                  <a:cubicBezTo>
                    <a:pt x="2352066" y="166769"/>
                    <a:pt x="2348872" y="155587"/>
                    <a:pt x="2341949" y="147599"/>
                  </a:cubicBezTo>
                  <a:cubicBezTo>
                    <a:pt x="2335027" y="140677"/>
                    <a:pt x="2323845" y="137482"/>
                    <a:pt x="2308403" y="137482"/>
                  </a:cubicBezTo>
                  <a:cubicBezTo>
                    <a:pt x="2300416" y="137482"/>
                    <a:pt x="2294026" y="138547"/>
                    <a:pt x="2284974" y="140677"/>
                  </a:cubicBezTo>
                  <a:cubicBezTo>
                    <a:pt x="2276987" y="143872"/>
                    <a:pt x="2267935" y="147599"/>
                    <a:pt x="2258882" y="151859"/>
                  </a:cubicBezTo>
                  <a:lnTo>
                    <a:pt x="2258882" y="298291"/>
                  </a:lnTo>
                  <a:lnTo>
                    <a:pt x="2266870" y="306279"/>
                  </a:lnTo>
                  <a:lnTo>
                    <a:pt x="2287104" y="308408"/>
                  </a:lnTo>
                  <a:lnTo>
                    <a:pt x="2287104" y="324383"/>
                  </a:lnTo>
                  <a:lnTo>
                    <a:pt x="2191790" y="324383"/>
                  </a:lnTo>
                  <a:lnTo>
                    <a:pt x="2191790" y="325448"/>
                  </a:lnTo>
                  <a:close/>
                  <a:moveTo>
                    <a:pt x="1885614" y="31519"/>
                  </a:moveTo>
                  <a:lnTo>
                    <a:pt x="1992642" y="31519"/>
                  </a:lnTo>
                  <a:lnTo>
                    <a:pt x="1992642" y="48558"/>
                  </a:lnTo>
                  <a:lnTo>
                    <a:pt x="1965486" y="50688"/>
                  </a:lnTo>
                  <a:lnTo>
                    <a:pt x="1958563" y="57610"/>
                  </a:lnTo>
                  <a:lnTo>
                    <a:pt x="1958563" y="216289"/>
                  </a:lnTo>
                  <a:cubicBezTo>
                    <a:pt x="1958563" y="246641"/>
                    <a:pt x="1964421" y="269005"/>
                    <a:pt x="1976668" y="282849"/>
                  </a:cubicBezTo>
                  <a:cubicBezTo>
                    <a:pt x="1988915" y="296161"/>
                    <a:pt x="2009149" y="303084"/>
                    <a:pt x="2036306" y="303084"/>
                  </a:cubicBezTo>
                  <a:cubicBezTo>
                    <a:pt x="2063462" y="303084"/>
                    <a:pt x="2083696" y="296161"/>
                    <a:pt x="2095944" y="282849"/>
                  </a:cubicBezTo>
                  <a:cubicBezTo>
                    <a:pt x="2108191" y="268472"/>
                    <a:pt x="2114048" y="246641"/>
                    <a:pt x="2114048" y="216289"/>
                  </a:cubicBezTo>
                  <a:lnTo>
                    <a:pt x="2114048" y="60805"/>
                  </a:lnTo>
                  <a:lnTo>
                    <a:pt x="2106061" y="52818"/>
                  </a:lnTo>
                  <a:lnTo>
                    <a:pt x="2078904" y="48558"/>
                  </a:lnTo>
                  <a:lnTo>
                    <a:pt x="2078904" y="31519"/>
                  </a:lnTo>
                  <a:lnTo>
                    <a:pt x="2172088" y="31519"/>
                  </a:lnTo>
                  <a:lnTo>
                    <a:pt x="2172088" y="48558"/>
                  </a:lnTo>
                  <a:lnTo>
                    <a:pt x="2144932" y="52818"/>
                  </a:lnTo>
                  <a:lnTo>
                    <a:pt x="2136944" y="60805"/>
                  </a:lnTo>
                  <a:lnTo>
                    <a:pt x="2136944" y="219484"/>
                  </a:lnTo>
                  <a:cubicBezTo>
                    <a:pt x="2136944" y="240783"/>
                    <a:pt x="2135880" y="256758"/>
                    <a:pt x="2132685" y="267940"/>
                  </a:cubicBezTo>
                  <a:cubicBezTo>
                    <a:pt x="2130555" y="279122"/>
                    <a:pt x="2124697" y="288174"/>
                    <a:pt x="2118308" y="297226"/>
                  </a:cubicBezTo>
                  <a:cubicBezTo>
                    <a:pt x="2109256" y="307343"/>
                    <a:pt x="2098073" y="315331"/>
                    <a:pt x="2081034" y="320655"/>
                  </a:cubicBezTo>
                  <a:cubicBezTo>
                    <a:pt x="2065059" y="327578"/>
                    <a:pt x="2047488" y="329708"/>
                    <a:pt x="2028319" y="329708"/>
                  </a:cubicBezTo>
                  <a:cubicBezTo>
                    <a:pt x="2008084" y="329708"/>
                    <a:pt x="1989980" y="327578"/>
                    <a:pt x="1974538" y="320655"/>
                  </a:cubicBezTo>
                  <a:cubicBezTo>
                    <a:pt x="1958563" y="314798"/>
                    <a:pt x="1946317" y="307343"/>
                    <a:pt x="1937264" y="297226"/>
                  </a:cubicBezTo>
                  <a:cubicBezTo>
                    <a:pt x="1930342" y="288174"/>
                    <a:pt x="1925017" y="279122"/>
                    <a:pt x="1922888" y="267940"/>
                  </a:cubicBezTo>
                  <a:cubicBezTo>
                    <a:pt x="1919693" y="256758"/>
                    <a:pt x="1918627" y="240783"/>
                    <a:pt x="1918627" y="219484"/>
                  </a:cubicBezTo>
                  <a:lnTo>
                    <a:pt x="1918627" y="57610"/>
                  </a:lnTo>
                  <a:lnTo>
                    <a:pt x="1910640" y="50688"/>
                  </a:lnTo>
                  <a:lnTo>
                    <a:pt x="1885614" y="48558"/>
                  </a:lnTo>
                  <a:lnTo>
                    <a:pt x="1885614" y="31519"/>
                  </a:lnTo>
                  <a:close/>
                  <a:moveTo>
                    <a:pt x="1632686" y="110326"/>
                  </a:moveTo>
                  <a:lnTo>
                    <a:pt x="1632686" y="129495"/>
                  </a:lnTo>
                  <a:cubicBezTo>
                    <a:pt x="1629491" y="129495"/>
                    <a:pt x="1624699" y="130560"/>
                    <a:pt x="1621504" y="130560"/>
                  </a:cubicBezTo>
                  <a:cubicBezTo>
                    <a:pt x="1615647" y="131625"/>
                    <a:pt x="1610322" y="133755"/>
                    <a:pt x="1604464" y="136418"/>
                  </a:cubicBezTo>
                  <a:lnTo>
                    <a:pt x="1604464" y="173691"/>
                  </a:lnTo>
                  <a:lnTo>
                    <a:pt x="1574113" y="173691"/>
                  </a:lnTo>
                  <a:cubicBezTo>
                    <a:pt x="1568256" y="173691"/>
                    <a:pt x="1565061" y="172626"/>
                    <a:pt x="1562931" y="170496"/>
                  </a:cubicBezTo>
                  <a:cubicBezTo>
                    <a:pt x="1560801" y="168366"/>
                    <a:pt x="1560801" y="164639"/>
                    <a:pt x="1560801" y="160379"/>
                  </a:cubicBezTo>
                  <a:cubicBezTo>
                    <a:pt x="1560801" y="145470"/>
                    <a:pt x="1568788" y="133223"/>
                    <a:pt x="1584230" y="124170"/>
                  </a:cubicBezTo>
                  <a:cubicBezTo>
                    <a:pt x="1597542" y="116183"/>
                    <a:pt x="1613517" y="111923"/>
                    <a:pt x="1632686" y="110326"/>
                  </a:cubicBezTo>
                  <a:lnTo>
                    <a:pt x="1632686" y="110326"/>
                  </a:lnTo>
                  <a:close/>
                  <a:moveTo>
                    <a:pt x="1632686" y="204042"/>
                  </a:moveTo>
                  <a:lnTo>
                    <a:pt x="1632686" y="222147"/>
                  </a:lnTo>
                  <a:cubicBezTo>
                    <a:pt x="1620439" y="226407"/>
                    <a:pt x="1611387" y="231199"/>
                    <a:pt x="1605529" y="235459"/>
                  </a:cubicBezTo>
                  <a:cubicBezTo>
                    <a:pt x="1594347" y="244511"/>
                    <a:pt x="1587425" y="254628"/>
                    <a:pt x="1587425" y="269005"/>
                  </a:cubicBezTo>
                  <a:cubicBezTo>
                    <a:pt x="1587425" y="279122"/>
                    <a:pt x="1590620" y="288174"/>
                    <a:pt x="1597542" y="295096"/>
                  </a:cubicBezTo>
                  <a:cubicBezTo>
                    <a:pt x="1603400" y="302019"/>
                    <a:pt x="1611919" y="304149"/>
                    <a:pt x="1623634" y="304149"/>
                  </a:cubicBezTo>
                  <a:cubicBezTo>
                    <a:pt x="1625764" y="304149"/>
                    <a:pt x="1629491" y="304149"/>
                    <a:pt x="1632686" y="304149"/>
                  </a:cubicBezTo>
                  <a:lnTo>
                    <a:pt x="1632686" y="323318"/>
                  </a:lnTo>
                  <a:cubicBezTo>
                    <a:pt x="1623634" y="326513"/>
                    <a:pt x="1614582" y="327578"/>
                    <a:pt x="1605529" y="327578"/>
                  </a:cubicBezTo>
                  <a:cubicBezTo>
                    <a:pt x="1588490" y="327578"/>
                    <a:pt x="1575178" y="323318"/>
                    <a:pt x="1565061" y="313201"/>
                  </a:cubicBezTo>
                  <a:cubicBezTo>
                    <a:pt x="1554944" y="303084"/>
                    <a:pt x="1549087" y="288174"/>
                    <a:pt x="1549087" y="272732"/>
                  </a:cubicBezTo>
                  <a:cubicBezTo>
                    <a:pt x="1549087" y="253563"/>
                    <a:pt x="1557074" y="239186"/>
                    <a:pt x="1572516" y="227471"/>
                  </a:cubicBezTo>
                  <a:cubicBezTo>
                    <a:pt x="1583165" y="221082"/>
                    <a:pt x="1603400" y="213095"/>
                    <a:pt x="1632686" y="204042"/>
                  </a:cubicBezTo>
                  <a:lnTo>
                    <a:pt x="1632686" y="204042"/>
                  </a:lnTo>
                  <a:close/>
                  <a:moveTo>
                    <a:pt x="913306" y="420229"/>
                  </a:moveTo>
                  <a:lnTo>
                    <a:pt x="913306" y="401060"/>
                  </a:lnTo>
                  <a:cubicBezTo>
                    <a:pt x="914371" y="401060"/>
                    <a:pt x="916501" y="401060"/>
                    <a:pt x="917565" y="401060"/>
                  </a:cubicBezTo>
                  <a:cubicBezTo>
                    <a:pt x="936735" y="401060"/>
                    <a:pt x="951112" y="396800"/>
                    <a:pt x="963891" y="387748"/>
                  </a:cubicBezTo>
                  <a:cubicBezTo>
                    <a:pt x="976138" y="378696"/>
                    <a:pt x="983061" y="367514"/>
                    <a:pt x="983061" y="354202"/>
                  </a:cubicBezTo>
                  <a:cubicBezTo>
                    <a:pt x="983061" y="345150"/>
                    <a:pt x="980931" y="337162"/>
                    <a:pt x="975073" y="332903"/>
                  </a:cubicBezTo>
                  <a:cubicBezTo>
                    <a:pt x="969216" y="328643"/>
                    <a:pt x="956969" y="323850"/>
                    <a:pt x="937800" y="320655"/>
                  </a:cubicBezTo>
                  <a:lnTo>
                    <a:pt x="912773" y="316396"/>
                  </a:lnTo>
                  <a:lnTo>
                    <a:pt x="912773" y="284979"/>
                  </a:lnTo>
                  <a:lnTo>
                    <a:pt x="940995" y="289239"/>
                  </a:lnTo>
                  <a:cubicBezTo>
                    <a:pt x="968151" y="293499"/>
                    <a:pt x="987320" y="300421"/>
                    <a:pt x="998502" y="308408"/>
                  </a:cubicBezTo>
                  <a:cubicBezTo>
                    <a:pt x="1009685" y="316396"/>
                    <a:pt x="1015542" y="328643"/>
                    <a:pt x="1015542" y="343552"/>
                  </a:cubicBezTo>
                  <a:cubicBezTo>
                    <a:pt x="1015542" y="352604"/>
                    <a:pt x="1013412" y="360591"/>
                    <a:pt x="1008620" y="369644"/>
                  </a:cubicBezTo>
                  <a:cubicBezTo>
                    <a:pt x="1002762" y="378696"/>
                    <a:pt x="997437" y="386683"/>
                    <a:pt x="988385" y="393073"/>
                  </a:cubicBezTo>
                  <a:cubicBezTo>
                    <a:pt x="977203" y="402125"/>
                    <a:pt x="963359" y="409047"/>
                    <a:pt x="948982" y="414372"/>
                  </a:cubicBezTo>
                  <a:cubicBezTo>
                    <a:pt x="937800" y="416502"/>
                    <a:pt x="925552" y="419164"/>
                    <a:pt x="913306" y="420229"/>
                  </a:cubicBezTo>
                  <a:lnTo>
                    <a:pt x="913306" y="420229"/>
                  </a:lnTo>
                  <a:close/>
                  <a:moveTo>
                    <a:pt x="913306" y="252498"/>
                  </a:moveTo>
                  <a:lnTo>
                    <a:pt x="913306" y="234394"/>
                  </a:lnTo>
                  <a:lnTo>
                    <a:pt x="913306" y="234394"/>
                  </a:lnTo>
                  <a:cubicBezTo>
                    <a:pt x="925552" y="234394"/>
                    <a:pt x="936735" y="230134"/>
                    <a:pt x="944722" y="219484"/>
                  </a:cubicBezTo>
                  <a:cubicBezTo>
                    <a:pt x="952709" y="210432"/>
                    <a:pt x="955904" y="197120"/>
                    <a:pt x="955904" y="181146"/>
                  </a:cubicBezTo>
                  <a:cubicBezTo>
                    <a:pt x="955904" y="164106"/>
                    <a:pt x="952709" y="151859"/>
                    <a:pt x="944722" y="141742"/>
                  </a:cubicBezTo>
                  <a:cubicBezTo>
                    <a:pt x="936735" y="131625"/>
                    <a:pt x="926618" y="127365"/>
                    <a:pt x="913306" y="127365"/>
                  </a:cubicBezTo>
                  <a:lnTo>
                    <a:pt x="913306" y="127365"/>
                  </a:lnTo>
                  <a:lnTo>
                    <a:pt x="913306" y="110326"/>
                  </a:lnTo>
                  <a:cubicBezTo>
                    <a:pt x="914371" y="109261"/>
                    <a:pt x="916501" y="109261"/>
                    <a:pt x="917565" y="109261"/>
                  </a:cubicBezTo>
                  <a:cubicBezTo>
                    <a:pt x="925552" y="109261"/>
                    <a:pt x="934605" y="110326"/>
                    <a:pt x="942592" y="112456"/>
                  </a:cubicBezTo>
                  <a:cubicBezTo>
                    <a:pt x="950579" y="114586"/>
                    <a:pt x="959631" y="118313"/>
                    <a:pt x="967619" y="122573"/>
                  </a:cubicBezTo>
                  <a:lnTo>
                    <a:pt x="1030451" y="122573"/>
                  </a:lnTo>
                  <a:lnTo>
                    <a:pt x="1030451" y="142807"/>
                  </a:lnTo>
                  <a:lnTo>
                    <a:pt x="981996" y="142807"/>
                  </a:lnTo>
                  <a:cubicBezTo>
                    <a:pt x="986255" y="148665"/>
                    <a:pt x="988918" y="155054"/>
                    <a:pt x="991048" y="161976"/>
                  </a:cubicBezTo>
                  <a:cubicBezTo>
                    <a:pt x="993178" y="168899"/>
                    <a:pt x="994243" y="175288"/>
                    <a:pt x="994243" y="183276"/>
                  </a:cubicBezTo>
                  <a:cubicBezTo>
                    <a:pt x="994243" y="203510"/>
                    <a:pt x="986255" y="219484"/>
                    <a:pt x="970813" y="232796"/>
                  </a:cubicBezTo>
                  <a:cubicBezTo>
                    <a:pt x="955904" y="245576"/>
                    <a:pt x="936735" y="251433"/>
                    <a:pt x="913306" y="252498"/>
                  </a:cubicBezTo>
                  <a:lnTo>
                    <a:pt x="913306" y="252498"/>
                  </a:lnTo>
                  <a:close/>
                  <a:moveTo>
                    <a:pt x="1344082" y="109261"/>
                  </a:moveTo>
                  <a:lnTo>
                    <a:pt x="1361121" y="109261"/>
                  </a:lnTo>
                  <a:lnTo>
                    <a:pt x="1361121" y="254628"/>
                  </a:lnTo>
                  <a:cubicBezTo>
                    <a:pt x="1361121" y="271667"/>
                    <a:pt x="1364316" y="282849"/>
                    <a:pt x="1371238" y="290837"/>
                  </a:cubicBezTo>
                  <a:cubicBezTo>
                    <a:pt x="1378160" y="297759"/>
                    <a:pt x="1388278" y="302019"/>
                    <a:pt x="1402655" y="302019"/>
                  </a:cubicBezTo>
                  <a:cubicBezTo>
                    <a:pt x="1410642" y="302019"/>
                    <a:pt x="1419694" y="300954"/>
                    <a:pt x="1427681" y="298824"/>
                  </a:cubicBezTo>
                  <a:cubicBezTo>
                    <a:pt x="1436733" y="296694"/>
                    <a:pt x="1444720" y="292967"/>
                    <a:pt x="1453773" y="288707"/>
                  </a:cubicBezTo>
                  <a:lnTo>
                    <a:pt x="1453773" y="140145"/>
                  </a:lnTo>
                  <a:lnTo>
                    <a:pt x="1422889" y="140145"/>
                  </a:lnTo>
                  <a:lnTo>
                    <a:pt x="1422889" y="126833"/>
                  </a:lnTo>
                  <a:lnTo>
                    <a:pt x="1473474" y="109794"/>
                  </a:lnTo>
                  <a:lnTo>
                    <a:pt x="1490514" y="109794"/>
                  </a:lnTo>
                  <a:lnTo>
                    <a:pt x="1490514" y="299889"/>
                  </a:lnTo>
                  <a:lnTo>
                    <a:pt x="1498501" y="307876"/>
                  </a:lnTo>
                  <a:lnTo>
                    <a:pt x="1518735" y="310006"/>
                  </a:lnTo>
                  <a:lnTo>
                    <a:pt x="1518735" y="325980"/>
                  </a:lnTo>
                  <a:lnTo>
                    <a:pt x="1453240" y="325980"/>
                  </a:lnTo>
                  <a:lnTo>
                    <a:pt x="1453240" y="300954"/>
                  </a:lnTo>
                  <a:cubicBezTo>
                    <a:pt x="1439928" y="311071"/>
                    <a:pt x="1427149" y="317993"/>
                    <a:pt x="1415967" y="322253"/>
                  </a:cubicBezTo>
                  <a:cubicBezTo>
                    <a:pt x="1403720" y="326513"/>
                    <a:pt x="1393602" y="329175"/>
                    <a:pt x="1382421" y="329175"/>
                  </a:cubicBezTo>
                  <a:cubicBezTo>
                    <a:pt x="1363251" y="329175"/>
                    <a:pt x="1349939" y="323318"/>
                    <a:pt x="1339822" y="312136"/>
                  </a:cubicBezTo>
                  <a:cubicBezTo>
                    <a:pt x="1329705" y="300954"/>
                    <a:pt x="1323848" y="283914"/>
                    <a:pt x="1323848" y="262615"/>
                  </a:cubicBezTo>
                  <a:lnTo>
                    <a:pt x="1323848" y="140145"/>
                  </a:lnTo>
                  <a:lnTo>
                    <a:pt x="1292431" y="140145"/>
                  </a:lnTo>
                  <a:lnTo>
                    <a:pt x="1292431" y="126833"/>
                  </a:lnTo>
                  <a:lnTo>
                    <a:pt x="1344082" y="109261"/>
                  </a:lnTo>
                  <a:lnTo>
                    <a:pt x="1344082" y="109261"/>
                  </a:lnTo>
                  <a:close/>
                  <a:moveTo>
                    <a:pt x="1096479" y="2233"/>
                  </a:moveTo>
                  <a:lnTo>
                    <a:pt x="1113518" y="2233"/>
                  </a:lnTo>
                  <a:lnTo>
                    <a:pt x="1113518" y="136418"/>
                  </a:lnTo>
                  <a:cubicBezTo>
                    <a:pt x="1130557" y="126300"/>
                    <a:pt x="1143869" y="119378"/>
                    <a:pt x="1155052" y="116183"/>
                  </a:cubicBezTo>
                  <a:cubicBezTo>
                    <a:pt x="1166233" y="111923"/>
                    <a:pt x="1175286" y="109261"/>
                    <a:pt x="1184338" y="109261"/>
                  </a:cubicBezTo>
                  <a:cubicBezTo>
                    <a:pt x="1203507" y="109261"/>
                    <a:pt x="1217884" y="116183"/>
                    <a:pt x="1228001" y="127365"/>
                  </a:cubicBezTo>
                  <a:cubicBezTo>
                    <a:pt x="1238118" y="138547"/>
                    <a:pt x="1242911" y="155587"/>
                    <a:pt x="1242911" y="176886"/>
                  </a:cubicBezTo>
                  <a:lnTo>
                    <a:pt x="1242911" y="299356"/>
                  </a:lnTo>
                  <a:lnTo>
                    <a:pt x="1250898" y="307343"/>
                  </a:lnTo>
                  <a:lnTo>
                    <a:pt x="1273262" y="309473"/>
                  </a:lnTo>
                  <a:lnTo>
                    <a:pt x="1273262" y="325448"/>
                  </a:lnTo>
                  <a:lnTo>
                    <a:pt x="1178480" y="325448"/>
                  </a:lnTo>
                  <a:lnTo>
                    <a:pt x="1178480" y="309473"/>
                  </a:lnTo>
                  <a:lnTo>
                    <a:pt x="1198715" y="307343"/>
                  </a:lnTo>
                  <a:lnTo>
                    <a:pt x="1205637" y="299356"/>
                  </a:lnTo>
                  <a:lnTo>
                    <a:pt x="1205637" y="183276"/>
                  </a:lnTo>
                  <a:cubicBezTo>
                    <a:pt x="1205637" y="167301"/>
                    <a:pt x="1202442" y="155054"/>
                    <a:pt x="1195520" y="148132"/>
                  </a:cubicBezTo>
                  <a:cubicBezTo>
                    <a:pt x="1188598" y="141210"/>
                    <a:pt x="1177416" y="138015"/>
                    <a:pt x="1161974" y="138015"/>
                  </a:cubicBezTo>
                  <a:cubicBezTo>
                    <a:pt x="1155052" y="138015"/>
                    <a:pt x="1147597" y="139080"/>
                    <a:pt x="1139610" y="141210"/>
                  </a:cubicBezTo>
                  <a:cubicBezTo>
                    <a:pt x="1131622" y="144405"/>
                    <a:pt x="1122570" y="148132"/>
                    <a:pt x="1113518" y="152392"/>
                  </a:cubicBezTo>
                  <a:lnTo>
                    <a:pt x="1113518" y="298824"/>
                  </a:lnTo>
                  <a:lnTo>
                    <a:pt x="1121505" y="306811"/>
                  </a:lnTo>
                  <a:lnTo>
                    <a:pt x="1141740" y="308941"/>
                  </a:lnTo>
                  <a:lnTo>
                    <a:pt x="1141740" y="324915"/>
                  </a:lnTo>
                  <a:lnTo>
                    <a:pt x="1045893" y="324915"/>
                  </a:lnTo>
                  <a:lnTo>
                    <a:pt x="1045893" y="308941"/>
                  </a:lnTo>
                  <a:lnTo>
                    <a:pt x="1069322" y="306811"/>
                  </a:lnTo>
                  <a:lnTo>
                    <a:pt x="1076245" y="298824"/>
                  </a:lnTo>
                  <a:lnTo>
                    <a:pt x="1076245" y="31519"/>
                  </a:lnTo>
                  <a:lnTo>
                    <a:pt x="1042698" y="31519"/>
                  </a:lnTo>
                  <a:lnTo>
                    <a:pt x="1042698" y="18207"/>
                  </a:lnTo>
                  <a:lnTo>
                    <a:pt x="1096479" y="2233"/>
                  </a:lnTo>
                  <a:close/>
                  <a:moveTo>
                    <a:pt x="913306" y="110326"/>
                  </a:moveTo>
                  <a:lnTo>
                    <a:pt x="913306" y="127365"/>
                  </a:lnTo>
                  <a:cubicBezTo>
                    <a:pt x="899994" y="127365"/>
                    <a:pt x="889877" y="131625"/>
                    <a:pt x="881889" y="141742"/>
                  </a:cubicBezTo>
                  <a:cubicBezTo>
                    <a:pt x="873902" y="150794"/>
                    <a:pt x="870707" y="164106"/>
                    <a:pt x="870707" y="181146"/>
                  </a:cubicBezTo>
                  <a:cubicBezTo>
                    <a:pt x="870707" y="197120"/>
                    <a:pt x="873902" y="210432"/>
                    <a:pt x="882954" y="219484"/>
                  </a:cubicBezTo>
                  <a:cubicBezTo>
                    <a:pt x="890941" y="229601"/>
                    <a:pt x="901059" y="234394"/>
                    <a:pt x="913306" y="234394"/>
                  </a:cubicBezTo>
                  <a:lnTo>
                    <a:pt x="913306" y="252498"/>
                  </a:lnTo>
                  <a:cubicBezTo>
                    <a:pt x="912240" y="252498"/>
                    <a:pt x="911176" y="252498"/>
                    <a:pt x="910111" y="252498"/>
                  </a:cubicBezTo>
                  <a:lnTo>
                    <a:pt x="903189" y="252498"/>
                  </a:lnTo>
                  <a:cubicBezTo>
                    <a:pt x="901059" y="255693"/>
                    <a:pt x="899994" y="258355"/>
                    <a:pt x="898929" y="261550"/>
                  </a:cubicBezTo>
                  <a:cubicBezTo>
                    <a:pt x="898929" y="264745"/>
                    <a:pt x="897864" y="268472"/>
                    <a:pt x="897864" y="271667"/>
                  </a:cubicBezTo>
                  <a:cubicBezTo>
                    <a:pt x="897864" y="272732"/>
                    <a:pt x="898929" y="274862"/>
                    <a:pt x="898929" y="278590"/>
                  </a:cubicBezTo>
                  <a:cubicBezTo>
                    <a:pt x="898929" y="280719"/>
                    <a:pt x="898929" y="281784"/>
                    <a:pt x="898929" y="281784"/>
                  </a:cubicBezTo>
                  <a:lnTo>
                    <a:pt x="913838" y="283914"/>
                  </a:lnTo>
                  <a:lnTo>
                    <a:pt x="913838" y="315331"/>
                  </a:lnTo>
                  <a:lnTo>
                    <a:pt x="896799" y="312136"/>
                  </a:lnTo>
                  <a:cubicBezTo>
                    <a:pt x="884552" y="315331"/>
                    <a:pt x="875500" y="321188"/>
                    <a:pt x="868577" y="329175"/>
                  </a:cubicBezTo>
                  <a:cubicBezTo>
                    <a:pt x="861655" y="337162"/>
                    <a:pt x="858460" y="345150"/>
                    <a:pt x="858460" y="355267"/>
                  </a:cubicBezTo>
                  <a:cubicBezTo>
                    <a:pt x="858460" y="368579"/>
                    <a:pt x="864317" y="378696"/>
                    <a:pt x="875500" y="387748"/>
                  </a:cubicBezTo>
                  <a:cubicBezTo>
                    <a:pt x="885617" y="395735"/>
                    <a:pt x="897864" y="399995"/>
                    <a:pt x="913838" y="401060"/>
                  </a:cubicBezTo>
                  <a:lnTo>
                    <a:pt x="913838" y="420229"/>
                  </a:lnTo>
                  <a:cubicBezTo>
                    <a:pt x="910643" y="420229"/>
                    <a:pt x="906916" y="420229"/>
                    <a:pt x="902656" y="420229"/>
                  </a:cubicBezTo>
                  <a:cubicBezTo>
                    <a:pt x="877629" y="420229"/>
                    <a:pt x="858993" y="415969"/>
                    <a:pt x="845148" y="405852"/>
                  </a:cubicBezTo>
                  <a:cubicBezTo>
                    <a:pt x="830771" y="395735"/>
                    <a:pt x="823849" y="382423"/>
                    <a:pt x="823849" y="364319"/>
                  </a:cubicBezTo>
                  <a:cubicBezTo>
                    <a:pt x="823849" y="351007"/>
                    <a:pt x="828109" y="338227"/>
                    <a:pt x="836096" y="329175"/>
                  </a:cubicBezTo>
                  <a:cubicBezTo>
                    <a:pt x="845148" y="319058"/>
                    <a:pt x="856330" y="312136"/>
                    <a:pt x="871240" y="310006"/>
                  </a:cubicBezTo>
                  <a:cubicBezTo>
                    <a:pt x="870175" y="306811"/>
                    <a:pt x="869110" y="303084"/>
                    <a:pt x="868045" y="299889"/>
                  </a:cubicBezTo>
                  <a:cubicBezTo>
                    <a:pt x="866980" y="296694"/>
                    <a:pt x="866980" y="292967"/>
                    <a:pt x="866980" y="289772"/>
                  </a:cubicBezTo>
                  <a:cubicBezTo>
                    <a:pt x="866980" y="285512"/>
                    <a:pt x="869110" y="278590"/>
                    <a:pt x="872837" y="271667"/>
                  </a:cubicBezTo>
                  <a:cubicBezTo>
                    <a:pt x="876032" y="264745"/>
                    <a:pt x="880824" y="257290"/>
                    <a:pt x="888812" y="249303"/>
                  </a:cubicBezTo>
                  <a:cubicBezTo>
                    <a:pt x="871772" y="245043"/>
                    <a:pt x="858460" y="237056"/>
                    <a:pt x="848343" y="225874"/>
                  </a:cubicBezTo>
                  <a:cubicBezTo>
                    <a:pt x="839291" y="213627"/>
                    <a:pt x="833966" y="199783"/>
                    <a:pt x="833966" y="183276"/>
                  </a:cubicBezTo>
                  <a:cubicBezTo>
                    <a:pt x="833966" y="161976"/>
                    <a:pt x="841953" y="143872"/>
                    <a:pt x="857395" y="130560"/>
                  </a:cubicBezTo>
                  <a:cubicBezTo>
                    <a:pt x="870175" y="117248"/>
                    <a:pt x="889344" y="110326"/>
                    <a:pt x="913306" y="110326"/>
                  </a:cubicBezTo>
                  <a:lnTo>
                    <a:pt x="913306" y="110326"/>
                  </a:lnTo>
                  <a:close/>
                  <a:moveTo>
                    <a:pt x="569856" y="325448"/>
                  </a:moveTo>
                  <a:lnTo>
                    <a:pt x="569856" y="309473"/>
                  </a:lnTo>
                  <a:lnTo>
                    <a:pt x="593285" y="307343"/>
                  </a:lnTo>
                  <a:lnTo>
                    <a:pt x="601272" y="299356"/>
                  </a:lnTo>
                  <a:lnTo>
                    <a:pt x="601272" y="141742"/>
                  </a:lnTo>
                  <a:lnTo>
                    <a:pt x="569856" y="141742"/>
                  </a:lnTo>
                  <a:lnTo>
                    <a:pt x="569856" y="127365"/>
                  </a:lnTo>
                  <a:lnTo>
                    <a:pt x="620442" y="112456"/>
                  </a:lnTo>
                  <a:lnTo>
                    <a:pt x="637481" y="112456"/>
                  </a:lnTo>
                  <a:lnTo>
                    <a:pt x="637481" y="135885"/>
                  </a:lnTo>
                  <a:cubicBezTo>
                    <a:pt x="654520" y="125768"/>
                    <a:pt x="668897" y="118846"/>
                    <a:pt x="680079" y="115651"/>
                  </a:cubicBezTo>
                  <a:cubicBezTo>
                    <a:pt x="690197" y="111391"/>
                    <a:pt x="699249" y="108729"/>
                    <a:pt x="708301" y="108729"/>
                  </a:cubicBezTo>
                  <a:cubicBezTo>
                    <a:pt x="727470" y="108729"/>
                    <a:pt x="741847" y="115651"/>
                    <a:pt x="751964" y="126833"/>
                  </a:cubicBezTo>
                  <a:cubicBezTo>
                    <a:pt x="762081" y="138015"/>
                    <a:pt x="766341" y="155054"/>
                    <a:pt x="766341" y="176354"/>
                  </a:cubicBezTo>
                  <a:lnTo>
                    <a:pt x="766341" y="298824"/>
                  </a:lnTo>
                  <a:lnTo>
                    <a:pt x="774328" y="306811"/>
                  </a:lnTo>
                  <a:lnTo>
                    <a:pt x="797757" y="308941"/>
                  </a:lnTo>
                  <a:lnTo>
                    <a:pt x="797757" y="324915"/>
                  </a:lnTo>
                  <a:lnTo>
                    <a:pt x="700846" y="324915"/>
                  </a:lnTo>
                  <a:lnTo>
                    <a:pt x="700846" y="308941"/>
                  </a:lnTo>
                  <a:lnTo>
                    <a:pt x="722145" y="306811"/>
                  </a:lnTo>
                  <a:lnTo>
                    <a:pt x="730133" y="298824"/>
                  </a:lnTo>
                  <a:lnTo>
                    <a:pt x="730133" y="182743"/>
                  </a:lnTo>
                  <a:cubicBezTo>
                    <a:pt x="730133" y="166769"/>
                    <a:pt x="726938" y="155587"/>
                    <a:pt x="720015" y="147599"/>
                  </a:cubicBezTo>
                  <a:cubicBezTo>
                    <a:pt x="713093" y="140677"/>
                    <a:pt x="701911" y="137482"/>
                    <a:pt x="684872" y="137482"/>
                  </a:cubicBezTo>
                  <a:cubicBezTo>
                    <a:pt x="677949" y="137482"/>
                    <a:pt x="671560" y="138547"/>
                    <a:pt x="662508" y="140677"/>
                  </a:cubicBezTo>
                  <a:cubicBezTo>
                    <a:pt x="654520" y="143872"/>
                    <a:pt x="645468" y="147599"/>
                    <a:pt x="636416" y="151859"/>
                  </a:cubicBezTo>
                  <a:lnTo>
                    <a:pt x="636416" y="298291"/>
                  </a:lnTo>
                  <a:lnTo>
                    <a:pt x="644403" y="306279"/>
                  </a:lnTo>
                  <a:lnTo>
                    <a:pt x="664637" y="308408"/>
                  </a:lnTo>
                  <a:lnTo>
                    <a:pt x="664637" y="324383"/>
                  </a:lnTo>
                  <a:lnTo>
                    <a:pt x="569856" y="324383"/>
                  </a:lnTo>
                  <a:lnTo>
                    <a:pt x="569856" y="325448"/>
                  </a:lnTo>
                  <a:close/>
                  <a:moveTo>
                    <a:pt x="501166" y="15012"/>
                  </a:moveTo>
                  <a:cubicBezTo>
                    <a:pt x="509153" y="15012"/>
                    <a:pt x="514478" y="17142"/>
                    <a:pt x="519270" y="22999"/>
                  </a:cubicBezTo>
                  <a:cubicBezTo>
                    <a:pt x="525128" y="27259"/>
                    <a:pt x="527258" y="33116"/>
                    <a:pt x="527258" y="41104"/>
                  </a:cubicBezTo>
                  <a:cubicBezTo>
                    <a:pt x="527258" y="48026"/>
                    <a:pt x="525128" y="53351"/>
                    <a:pt x="519270" y="58143"/>
                  </a:cubicBezTo>
                  <a:cubicBezTo>
                    <a:pt x="515011" y="64000"/>
                    <a:pt x="509153" y="66130"/>
                    <a:pt x="501166" y="66130"/>
                  </a:cubicBezTo>
                  <a:cubicBezTo>
                    <a:pt x="494244" y="66130"/>
                    <a:pt x="488919" y="64000"/>
                    <a:pt x="484127" y="58143"/>
                  </a:cubicBezTo>
                  <a:cubicBezTo>
                    <a:pt x="478270" y="53883"/>
                    <a:pt x="476140" y="48026"/>
                    <a:pt x="476140" y="41104"/>
                  </a:cubicBezTo>
                  <a:cubicBezTo>
                    <a:pt x="476140" y="33116"/>
                    <a:pt x="478270" y="27792"/>
                    <a:pt x="484127" y="22999"/>
                  </a:cubicBezTo>
                  <a:cubicBezTo>
                    <a:pt x="488919" y="17142"/>
                    <a:pt x="494244" y="15012"/>
                    <a:pt x="501166" y="15012"/>
                  </a:cubicBezTo>
                  <a:lnTo>
                    <a:pt x="501166" y="15012"/>
                  </a:lnTo>
                  <a:close/>
                  <a:moveTo>
                    <a:pt x="500101" y="112988"/>
                  </a:moveTo>
                  <a:lnTo>
                    <a:pt x="517141" y="112988"/>
                  </a:lnTo>
                  <a:lnTo>
                    <a:pt x="517141" y="299889"/>
                  </a:lnTo>
                  <a:lnTo>
                    <a:pt x="525128" y="307876"/>
                  </a:lnTo>
                  <a:lnTo>
                    <a:pt x="547492" y="310006"/>
                  </a:lnTo>
                  <a:lnTo>
                    <a:pt x="547492" y="325980"/>
                  </a:lnTo>
                  <a:lnTo>
                    <a:pt x="449516" y="325980"/>
                  </a:lnTo>
                  <a:lnTo>
                    <a:pt x="449516" y="310006"/>
                  </a:lnTo>
                  <a:lnTo>
                    <a:pt x="472945" y="307876"/>
                  </a:lnTo>
                  <a:lnTo>
                    <a:pt x="479867" y="299889"/>
                  </a:lnTo>
                  <a:lnTo>
                    <a:pt x="479867" y="142275"/>
                  </a:lnTo>
                  <a:lnTo>
                    <a:pt x="449516" y="142275"/>
                  </a:lnTo>
                  <a:lnTo>
                    <a:pt x="449516" y="127365"/>
                  </a:lnTo>
                  <a:lnTo>
                    <a:pt x="500101" y="112988"/>
                  </a:lnTo>
                  <a:lnTo>
                    <a:pt x="500101" y="112988"/>
                  </a:lnTo>
                  <a:close/>
                  <a:moveTo>
                    <a:pt x="410112" y="119378"/>
                  </a:moveTo>
                  <a:lnTo>
                    <a:pt x="410112" y="168899"/>
                  </a:lnTo>
                  <a:lnTo>
                    <a:pt x="388813" y="168899"/>
                  </a:lnTo>
                  <a:lnTo>
                    <a:pt x="384553" y="138547"/>
                  </a:lnTo>
                  <a:cubicBezTo>
                    <a:pt x="378696" y="135353"/>
                    <a:pt x="373371" y="132690"/>
                    <a:pt x="368579" y="130560"/>
                  </a:cubicBezTo>
                  <a:cubicBezTo>
                    <a:pt x="362721" y="129495"/>
                    <a:pt x="357397" y="128430"/>
                    <a:pt x="352604" y="128430"/>
                  </a:cubicBezTo>
                  <a:cubicBezTo>
                    <a:pt x="340357" y="128430"/>
                    <a:pt x="332370" y="131625"/>
                    <a:pt x="325448" y="137482"/>
                  </a:cubicBezTo>
                  <a:cubicBezTo>
                    <a:pt x="318526" y="143340"/>
                    <a:pt x="315331" y="149730"/>
                    <a:pt x="315331" y="159847"/>
                  </a:cubicBezTo>
                  <a:cubicBezTo>
                    <a:pt x="315331" y="168899"/>
                    <a:pt x="318526" y="175821"/>
                    <a:pt x="323318" y="181146"/>
                  </a:cubicBezTo>
                  <a:cubicBezTo>
                    <a:pt x="329175" y="187003"/>
                    <a:pt x="337695" y="192328"/>
                    <a:pt x="352604" y="200315"/>
                  </a:cubicBezTo>
                  <a:cubicBezTo>
                    <a:pt x="354734" y="201380"/>
                    <a:pt x="358462" y="202445"/>
                    <a:pt x="363786" y="204575"/>
                  </a:cubicBezTo>
                  <a:cubicBezTo>
                    <a:pt x="379761" y="212562"/>
                    <a:pt x="392008" y="218952"/>
                    <a:pt x="399995" y="224809"/>
                  </a:cubicBezTo>
                  <a:cubicBezTo>
                    <a:pt x="404255" y="229069"/>
                    <a:pt x="409047" y="234926"/>
                    <a:pt x="412242" y="241848"/>
                  </a:cubicBezTo>
                  <a:cubicBezTo>
                    <a:pt x="414372" y="247706"/>
                    <a:pt x="415437" y="255160"/>
                    <a:pt x="415437" y="263148"/>
                  </a:cubicBezTo>
                  <a:cubicBezTo>
                    <a:pt x="415437" y="283382"/>
                    <a:pt x="408515" y="299356"/>
                    <a:pt x="394138" y="311603"/>
                  </a:cubicBezTo>
                  <a:cubicBezTo>
                    <a:pt x="379761" y="322785"/>
                    <a:pt x="358994" y="328643"/>
                    <a:pt x="334500" y="328643"/>
                  </a:cubicBezTo>
                  <a:cubicBezTo>
                    <a:pt x="323318" y="328643"/>
                    <a:pt x="313201" y="327578"/>
                    <a:pt x="304149" y="326513"/>
                  </a:cubicBezTo>
                  <a:cubicBezTo>
                    <a:pt x="294031" y="325448"/>
                    <a:pt x="284979" y="323318"/>
                    <a:pt x="276992" y="319591"/>
                  </a:cubicBezTo>
                  <a:lnTo>
                    <a:pt x="276992" y="262083"/>
                  </a:lnTo>
                  <a:lnTo>
                    <a:pt x="298291" y="262083"/>
                  </a:lnTo>
                  <a:lnTo>
                    <a:pt x="302551" y="299356"/>
                  </a:lnTo>
                  <a:cubicBezTo>
                    <a:pt x="309473" y="303616"/>
                    <a:pt x="314798" y="306279"/>
                    <a:pt x="321720" y="307343"/>
                  </a:cubicBezTo>
                  <a:cubicBezTo>
                    <a:pt x="327578" y="309473"/>
                    <a:pt x="333967" y="310538"/>
                    <a:pt x="340890" y="310538"/>
                  </a:cubicBezTo>
                  <a:cubicBezTo>
                    <a:pt x="353137" y="310538"/>
                    <a:pt x="362189" y="307343"/>
                    <a:pt x="370176" y="300421"/>
                  </a:cubicBezTo>
                  <a:cubicBezTo>
                    <a:pt x="378163" y="293499"/>
                    <a:pt x="381358" y="285512"/>
                    <a:pt x="381358" y="274330"/>
                  </a:cubicBezTo>
                  <a:cubicBezTo>
                    <a:pt x="381358" y="265278"/>
                    <a:pt x="379228" y="258355"/>
                    <a:pt x="373371" y="253031"/>
                  </a:cubicBezTo>
                  <a:cubicBezTo>
                    <a:pt x="369111" y="247173"/>
                    <a:pt x="356332" y="239719"/>
                    <a:pt x="336097" y="230666"/>
                  </a:cubicBezTo>
                  <a:cubicBezTo>
                    <a:pt x="314798" y="221614"/>
                    <a:pt x="299889" y="211497"/>
                    <a:pt x="292434" y="203510"/>
                  </a:cubicBezTo>
                  <a:cubicBezTo>
                    <a:pt x="284447" y="194458"/>
                    <a:pt x="280187" y="183276"/>
                    <a:pt x="280187" y="171029"/>
                  </a:cubicBezTo>
                  <a:cubicBezTo>
                    <a:pt x="280187" y="151859"/>
                    <a:pt x="287109" y="135885"/>
                    <a:pt x="300421" y="125768"/>
                  </a:cubicBezTo>
                  <a:cubicBezTo>
                    <a:pt x="313733" y="114586"/>
                    <a:pt x="332902" y="108729"/>
                    <a:pt x="357929" y="108729"/>
                  </a:cubicBezTo>
                  <a:cubicBezTo>
                    <a:pt x="368046" y="108729"/>
                    <a:pt x="377098" y="109794"/>
                    <a:pt x="386150" y="111923"/>
                  </a:cubicBezTo>
                  <a:cubicBezTo>
                    <a:pt x="394138" y="114053"/>
                    <a:pt x="402125" y="116183"/>
                    <a:pt x="410112" y="119378"/>
                  </a:cubicBezTo>
                  <a:lnTo>
                    <a:pt x="410112" y="119378"/>
                  </a:lnTo>
                  <a:close/>
                  <a:moveTo>
                    <a:pt x="3297" y="31519"/>
                  </a:moveTo>
                  <a:lnTo>
                    <a:pt x="250901" y="31519"/>
                  </a:lnTo>
                  <a:lnTo>
                    <a:pt x="250901" y="98079"/>
                  </a:lnTo>
                  <a:lnTo>
                    <a:pt x="227471" y="98079"/>
                  </a:lnTo>
                  <a:lnTo>
                    <a:pt x="221614" y="57610"/>
                  </a:lnTo>
                  <a:lnTo>
                    <a:pt x="214692" y="50688"/>
                  </a:lnTo>
                  <a:lnTo>
                    <a:pt x="148132" y="50688"/>
                  </a:lnTo>
                  <a:lnTo>
                    <a:pt x="148132" y="298291"/>
                  </a:lnTo>
                  <a:lnTo>
                    <a:pt x="155054" y="305214"/>
                  </a:lnTo>
                  <a:lnTo>
                    <a:pt x="184341" y="307343"/>
                  </a:lnTo>
                  <a:lnTo>
                    <a:pt x="184341" y="325448"/>
                  </a:lnTo>
                  <a:lnTo>
                    <a:pt x="70390" y="325448"/>
                  </a:lnTo>
                  <a:lnTo>
                    <a:pt x="70390" y="307343"/>
                  </a:lnTo>
                  <a:lnTo>
                    <a:pt x="99676" y="305214"/>
                  </a:lnTo>
                  <a:lnTo>
                    <a:pt x="106598" y="298291"/>
                  </a:lnTo>
                  <a:lnTo>
                    <a:pt x="106598" y="50688"/>
                  </a:lnTo>
                  <a:lnTo>
                    <a:pt x="40039" y="50688"/>
                  </a:lnTo>
                  <a:lnTo>
                    <a:pt x="33116" y="57610"/>
                  </a:lnTo>
                  <a:lnTo>
                    <a:pt x="27259" y="98079"/>
                  </a:lnTo>
                  <a:lnTo>
                    <a:pt x="2233" y="98079"/>
                  </a:lnTo>
                  <a:lnTo>
                    <a:pt x="2233" y="31519"/>
                  </a:lnTo>
                  <a:close/>
                </a:path>
              </a:pathLst>
            </a:custGeom>
            <a:solidFill>
              <a:srgbClr val="81308C"/>
            </a:solidFill>
            <a:ln w="53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BE25C8F6-C071-495A-B5B6-6E01A369F59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12000" contrast="-40000"/>
                      </a14:imgEffect>
                      <a14:imgEffect>
                        <a14:saturation sat="200000"/>
                      </a14:imgEffect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85028" y="2913592"/>
              <a:ext cx="1584000" cy="1584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433079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329BC9-00EE-C4B3-C7C7-651B23C0A0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E58854-46A0-F84B-698A-10E031AF58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7701" y="302285"/>
            <a:ext cx="10515600" cy="549275"/>
          </a:xfrm>
        </p:spPr>
        <p:txBody>
          <a:bodyPr/>
          <a:lstStyle/>
          <a:p>
            <a:r>
              <a:rPr lang="zh-CN" altLang="en-US" dirty="0"/>
              <a:t> </a:t>
            </a:r>
            <a:r>
              <a:rPr lang="en-US" altLang="zh-CN" dirty="0"/>
              <a:t>Part 4</a:t>
            </a:r>
            <a:r>
              <a:rPr lang="zh-CN" altLang="en-US" dirty="0"/>
              <a:t>：自动化分析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B06FC5BB-C67B-CDF7-8C74-C9B5F6717D54}"/>
              </a:ext>
            </a:extLst>
          </p:cNvPr>
          <p:cNvCxnSpPr>
            <a:cxnSpLocks/>
          </p:cNvCxnSpPr>
          <p:nvPr/>
        </p:nvCxnSpPr>
        <p:spPr>
          <a:xfrm>
            <a:off x="6059488" y="764931"/>
            <a:ext cx="0" cy="5328138"/>
          </a:xfrm>
          <a:prstGeom prst="line">
            <a:avLst/>
          </a:prstGeom>
          <a:ln w="28575">
            <a:solidFill>
              <a:srgbClr val="660874">
                <a:alpha val="51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88CFEB0C-9298-CE8E-1607-E40D17FEDD89}"/>
              </a:ext>
            </a:extLst>
          </p:cNvPr>
          <p:cNvSpPr txBox="1"/>
          <p:nvPr/>
        </p:nvSpPr>
        <p:spPr>
          <a:xfrm>
            <a:off x="237097" y="852728"/>
            <a:ext cx="59587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7E4381"/>
                </a:solidFill>
              </a:rPr>
              <a:t>迭代寻优是一种策略，</a:t>
            </a:r>
            <a:r>
              <a:rPr lang="zh-CN" altLang="en-US" sz="3200" b="1" dirty="0">
                <a:solidFill>
                  <a:srgbClr val="7E4381"/>
                </a:solidFill>
              </a:rPr>
              <a:t>还有其他策略？</a:t>
            </a:r>
            <a:endParaRPr lang="zh-CN" altLang="en-US" sz="2400" b="1" dirty="0">
              <a:solidFill>
                <a:srgbClr val="7E4381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A63C49E-F12C-8DC2-07C5-F20CAC7422BB}"/>
              </a:ext>
            </a:extLst>
          </p:cNvPr>
          <p:cNvSpPr txBox="1"/>
          <p:nvPr/>
        </p:nvSpPr>
        <p:spPr>
          <a:xfrm>
            <a:off x="237097" y="1437503"/>
            <a:ext cx="59587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7E4381"/>
                </a:solidFill>
              </a:rPr>
              <a:t>数据拟合！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A3ECA46-913C-F9A0-4325-640AEEF719FB}"/>
              </a:ext>
            </a:extLst>
          </p:cNvPr>
          <p:cNvSpPr txBox="1"/>
          <p:nvPr/>
        </p:nvSpPr>
        <p:spPr>
          <a:xfrm>
            <a:off x="237097" y="1989037"/>
            <a:ext cx="5522976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+mj-ea"/>
                <a:ea typeface="+mj-ea"/>
              </a:rPr>
              <a:t>不妨设预紧力依次为                     ，最终同轴度为   ，那么根据仿真结果，做拟合：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4028EF8-7F1D-095A-72EF-E3DF4550F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675225"/>
              </p:ext>
            </p:extLst>
          </p:nvPr>
        </p:nvGraphicFramePr>
        <p:xfrm>
          <a:off x="2611881" y="2092207"/>
          <a:ext cx="1623375" cy="39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825480" imgH="203040" progId="Equation.DSMT4">
                  <p:embed/>
                </p:oleObj>
              </mc:Choice>
              <mc:Fallback>
                <p:oleObj name="Equation" r:id="rId3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1881" y="2092207"/>
                        <a:ext cx="1623375" cy="39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DA7CC94-A2C4-B89C-F5AE-345717A82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203513"/>
              </p:ext>
            </p:extLst>
          </p:nvPr>
        </p:nvGraphicFramePr>
        <p:xfrm>
          <a:off x="788964" y="2573812"/>
          <a:ext cx="333424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26720" imgH="152280" progId="Equation.DSMT4">
                  <p:embed/>
                </p:oleObj>
              </mc:Choice>
              <mc:Fallback>
                <p:oleObj name="Equation" r:id="rId5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8964" y="2573812"/>
                        <a:ext cx="333424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ABB1EFB-DC53-805D-E489-C42EE82F1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996979"/>
              </p:ext>
            </p:extLst>
          </p:nvPr>
        </p:nvGraphicFramePr>
        <p:xfrm>
          <a:off x="237097" y="3407949"/>
          <a:ext cx="5711951" cy="78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412720" imgH="330120" progId="Equation.DSMT4">
                  <p:embed/>
                </p:oleObj>
              </mc:Choice>
              <mc:Fallback>
                <p:oleObj name="Equation" r:id="rId7" imgW="2412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7097" y="3407949"/>
                        <a:ext cx="5711951" cy="781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82201136-E5C0-517E-E42F-C3AD713C33B7}"/>
              </a:ext>
            </a:extLst>
          </p:cNvPr>
          <p:cNvSpPr txBox="1"/>
          <p:nvPr/>
        </p:nvSpPr>
        <p:spPr>
          <a:xfrm>
            <a:off x="237097" y="4335997"/>
            <a:ext cx="5522976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+mj-ea"/>
                <a:ea typeface="+mj-ea"/>
              </a:rPr>
              <a:t>其中   为线性项系数，  为平方项系数，  为耦合项系数，          为截距项。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841EC2D-1AAD-27AE-EBBF-8635FCD0A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018297"/>
              </p:ext>
            </p:extLst>
          </p:nvPr>
        </p:nvGraphicFramePr>
        <p:xfrm>
          <a:off x="805826" y="4423812"/>
          <a:ext cx="299700" cy="39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5826" y="4423812"/>
                        <a:ext cx="299700" cy="39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5FF2EB0-B002-BD13-D65F-72E764403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37511"/>
              </p:ext>
            </p:extLst>
          </p:nvPr>
        </p:nvGraphicFramePr>
        <p:xfrm>
          <a:off x="2698743" y="4423812"/>
          <a:ext cx="299700" cy="39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98743" y="4423812"/>
                        <a:ext cx="299700" cy="39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535C89D-13F9-DDAA-3620-DC216CE10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604635"/>
              </p:ext>
            </p:extLst>
          </p:nvPr>
        </p:nvGraphicFramePr>
        <p:xfrm>
          <a:off x="4615337" y="4423812"/>
          <a:ext cx="288600" cy="39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5337" y="4423812"/>
                        <a:ext cx="288600" cy="39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3E236ED-3636-7832-7012-D0234018C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414223"/>
              </p:ext>
            </p:extLst>
          </p:nvPr>
        </p:nvGraphicFramePr>
        <p:xfrm>
          <a:off x="1459484" y="4897686"/>
          <a:ext cx="944509" cy="39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330120" imgH="139680" progId="Equation.DSMT4">
                  <p:embed/>
                </p:oleObj>
              </mc:Choice>
              <mc:Fallback>
                <p:oleObj name="Equation" r:id="rId15" imgW="330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59484" y="4897686"/>
                        <a:ext cx="944509" cy="39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>
            <a:extLst>
              <a:ext uri="{FF2B5EF4-FFF2-40B4-BE49-F238E27FC236}">
                <a16:creationId xmlns:a16="http://schemas.microsoft.com/office/drawing/2014/main" id="{D95650F5-A150-6736-F94C-32784A154EA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1769" y="334682"/>
            <a:ext cx="3781172" cy="2835879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16B881FD-736B-C6FC-D023-E7C74156F5EA}"/>
              </a:ext>
            </a:extLst>
          </p:cNvPr>
          <p:cNvSpPr txBox="1"/>
          <p:nvPr/>
        </p:nvSpPr>
        <p:spPr>
          <a:xfrm>
            <a:off x="7893969" y="3131032"/>
            <a:ext cx="2556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主效应图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350D7376-5CBF-0907-10C1-F791A895A09E}"/>
              </a:ext>
            </a:extLst>
          </p:cNvPr>
          <p:cNvSpPr txBox="1"/>
          <p:nvPr/>
        </p:nvSpPr>
        <p:spPr>
          <a:xfrm>
            <a:off x="7893969" y="6480633"/>
            <a:ext cx="2556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单变量影响图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BDDEBFF3-6A34-F72F-CE88-E4DBF6755D17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2081" y="3507536"/>
            <a:ext cx="5240543" cy="2965924"/>
          </a:xfrm>
          <a:prstGeom prst="rect">
            <a:avLst/>
          </a:prstGeom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565B99C0-AAE4-691B-F381-CD5A2F6D0705}"/>
              </a:ext>
            </a:extLst>
          </p:cNvPr>
          <p:cNvCxnSpPr>
            <a:cxnSpLocks/>
          </p:cNvCxnSpPr>
          <p:nvPr/>
        </p:nvCxnSpPr>
        <p:spPr>
          <a:xfrm>
            <a:off x="6096000" y="3453805"/>
            <a:ext cx="6096000" cy="53731"/>
          </a:xfrm>
          <a:prstGeom prst="line">
            <a:avLst/>
          </a:prstGeom>
          <a:ln w="28575">
            <a:solidFill>
              <a:srgbClr val="660874">
                <a:alpha val="51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782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3" grpId="0"/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329BC9-00EE-C4B3-C7C7-651B23C0A0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678336C9-2E56-5446-DFF2-59A730160B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2081" y="3507536"/>
            <a:ext cx="5240543" cy="2965924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12E58854-46A0-F84B-698A-10E031AF58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7701" y="302285"/>
            <a:ext cx="10515600" cy="549275"/>
          </a:xfrm>
        </p:spPr>
        <p:txBody>
          <a:bodyPr/>
          <a:lstStyle/>
          <a:p>
            <a:r>
              <a:rPr lang="zh-CN" altLang="en-US" dirty="0"/>
              <a:t> </a:t>
            </a:r>
            <a:r>
              <a:rPr lang="en-US" altLang="zh-CN" dirty="0"/>
              <a:t>Part 4</a:t>
            </a:r>
            <a:r>
              <a:rPr lang="zh-CN" altLang="en-US" dirty="0"/>
              <a:t>：自动化分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8CFEB0C-9298-CE8E-1607-E40D17FEDD89}"/>
              </a:ext>
            </a:extLst>
          </p:cNvPr>
          <p:cNvSpPr txBox="1"/>
          <p:nvPr/>
        </p:nvSpPr>
        <p:spPr>
          <a:xfrm>
            <a:off x="237097" y="852728"/>
            <a:ext cx="59587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7E4381">
                    <a:alpha val="25000"/>
                  </a:srgbClr>
                </a:solidFill>
              </a:rPr>
              <a:t>迭代寻优是一种策略，</a:t>
            </a:r>
            <a:r>
              <a:rPr lang="zh-CN" altLang="en-US" sz="3200" b="1" dirty="0">
                <a:solidFill>
                  <a:srgbClr val="7E4381">
                    <a:alpha val="25000"/>
                  </a:srgbClr>
                </a:solidFill>
              </a:rPr>
              <a:t>还有其他策略？</a:t>
            </a:r>
            <a:endParaRPr lang="zh-CN" altLang="en-US" sz="2400" b="1" dirty="0">
              <a:solidFill>
                <a:srgbClr val="7E4381">
                  <a:alpha val="25000"/>
                </a:srgbClr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A63C49E-F12C-8DC2-07C5-F20CAC7422BB}"/>
              </a:ext>
            </a:extLst>
          </p:cNvPr>
          <p:cNvSpPr txBox="1"/>
          <p:nvPr/>
        </p:nvSpPr>
        <p:spPr>
          <a:xfrm>
            <a:off x="237097" y="1437503"/>
            <a:ext cx="59587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7E4381">
                    <a:alpha val="25000"/>
                  </a:srgbClr>
                </a:solidFill>
              </a:rPr>
              <a:t>数据拟合！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A3ECA46-913C-F9A0-4325-640AEEF719FB}"/>
              </a:ext>
            </a:extLst>
          </p:cNvPr>
          <p:cNvSpPr txBox="1"/>
          <p:nvPr/>
        </p:nvSpPr>
        <p:spPr>
          <a:xfrm>
            <a:off x="237097" y="1989037"/>
            <a:ext cx="5522976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>
                    <a:alpha val="25000"/>
                  </a:schemeClr>
                </a:solidFill>
                <a:latin typeface="+mj-ea"/>
                <a:ea typeface="+mj-ea"/>
              </a:rPr>
              <a:t>不妨设预紧力依次为                     ，最终同轴度为   ，那么根据仿真结果，做拟合：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4028EF8-7F1D-095A-72EF-E3DF4550F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773772"/>
              </p:ext>
            </p:extLst>
          </p:nvPr>
        </p:nvGraphicFramePr>
        <p:xfrm>
          <a:off x="2611881" y="2092207"/>
          <a:ext cx="1623375" cy="39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4028EF8-7F1D-095A-72EF-E3DF4550F7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>
                        <a:lum bright="20000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611881" y="2092207"/>
                        <a:ext cx="1623375" cy="39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DA7CC94-A2C4-B89C-F5AE-345717A82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059518"/>
              </p:ext>
            </p:extLst>
          </p:nvPr>
        </p:nvGraphicFramePr>
        <p:xfrm>
          <a:off x="788964" y="2573812"/>
          <a:ext cx="333424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26720" imgH="152280" progId="Equation.DSMT4">
                  <p:embed/>
                </p:oleObj>
              </mc:Choice>
              <mc:Fallback>
                <p:oleObj name="Equation" r:id="rId6" imgW="126720" imgH="1522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DA7CC94-A2C4-B89C-F5AE-345717A827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>
                        <a:lum bright="20000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788964" y="2573812"/>
                        <a:ext cx="333424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ABB1EFB-DC53-805D-E489-C42EE82F1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589433"/>
              </p:ext>
            </p:extLst>
          </p:nvPr>
        </p:nvGraphicFramePr>
        <p:xfrm>
          <a:off x="237097" y="3407949"/>
          <a:ext cx="5711951" cy="78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412720" imgH="330120" progId="Equation.DSMT4">
                  <p:embed/>
                </p:oleObj>
              </mc:Choice>
              <mc:Fallback>
                <p:oleObj name="Equation" r:id="rId8" imgW="2412720" imgH="3301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FABB1EFB-DC53-805D-E489-C42EE82F16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>
                        <a:lum bright="20000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37097" y="3407949"/>
                        <a:ext cx="5711951" cy="781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82201136-E5C0-517E-E42F-C3AD713C33B7}"/>
              </a:ext>
            </a:extLst>
          </p:cNvPr>
          <p:cNvSpPr txBox="1"/>
          <p:nvPr/>
        </p:nvSpPr>
        <p:spPr>
          <a:xfrm>
            <a:off x="237097" y="4335997"/>
            <a:ext cx="5522976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>
                    <a:alpha val="25000"/>
                  </a:schemeClr>
                </a:solidFill>
                <a:latin typeface="+mj-ea"/>
                <a:ea typeface="+mj-ea"/>
              </a:rPr>
              <a:t>其中   为线性项系数，  为平方项系数，  为耦合项系数，          为截距项。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841EC2D-1AAD-27AE-EBBF-8635FCD0A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653965"/>
              </p:ext>
            </p:extLst>
          </p:nvPr>
        </p:nvGraphicFramePr>
        <p:xfrm>
          <a:off x="805826" y="4423812"/>
          <a:ext cx="299700" cy="39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841EC2D-1AAD-27AE-EBBF-8635FCD0AD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>
                        <a:lum bright="20000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805826" y="4423812"/>
                        <a:ext cx="299700" cy="39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5FF2EB0-B002-BD13-D65F-72E764403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91341"/>
              </p:ext>
            </p:extLst>
          </p:nvPr>
        </p:nvGraphicFramePr>
        <p:xfrm>
          <a:off x="2698743" y="4423812"/>
          <a:ext cx="299700" cy="39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52280" imgH="203040" progId="Equation.DSMT4">
                  <p:embed/>
                </p:oleObj>
              </mc:Choice>
              <mc:Fallback>
                <p:oleObj name="Equation" r:id="rId12" imgW="152280" imgH="203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B5FF2EB0-B002-BD13-D65F-72E764403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>
                        <a:lum bright="20000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698743" y="4423812"/>
                        <a:ext cx="299700" cy="39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535C89D-13F9-DDAA-3620-DC216CE10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853594"/>
              </p:ext>
            </p:extLst>
          </p:nvPr>
        </p:nvGraphicFramePr>
        <p:xfrm>
          <a:off x="4615337" y="4423812"/>
          <a:ext cx="288600" cy="39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0535C89D-13F9-DDAA-3620-DC216CE101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>
                        <a:lum bright="20000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615337" y="4423812"/>
                        <a:ext cx="288600" cy="39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3E236ED-3636-7832-7012-D0234018C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664543"/>
              </p:ext>
            </p:extLst>
          </p:nvPr>
        </p:nvGraphicFramePr>
        <p:xfrm>
          <a:off x="1459484" y="4897686"/>
          <a:ext cx="944509" cy="39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330120" imgH="139680" progId="Equation.DSMT4">
                  <p:embed/>
                </p:oleObj>
              </mc:Choice>
              <mc:Fallback>
                <p:oleObj name="Equation" r:id="rId16" imgW="330120" imgH="1396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83E236ED-3636-7832-7012-D0234018C0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>
                        <a:lum bright="20000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459484" y="4897686"/>
                        <a:ext cx="944509" cy="39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>
            <a:extLst>
              <a:ext uri="{FF2B5EF4-FFF2-40B4-BE49-F238E27FC236}">
                <a16:creationId xmlns:a16="http://schemas.microsoft.com/office/drawing/2014/main" id="{D95650F5-A150-6736-F94C-32784A154EA0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1769" y="334682"/>
            <a:ext cx="3781172" cy="2835879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16B881FD-736B-C6FC-D023-E7C74156F5EA}"/>
              </a:ext>
            </a:extLst>
          </p:cNvPr>
          <p:cNvSpPr txBox="1"/>
          <p:nvPr/>
        </p:nvSpPr>
        <p:spPr>
          <a:xfrm>
            <a:off x="7893969" y="3131032"/>
            <a:ext cx="2556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tx1">
                    <a:alpha val="25000"/>
                  </a:schemeClr>
                </a:solidFill>
              </a:rPr>
              <a:t>主效应图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350D7376-5CBF-0907-10C1-F791A895A09E}"/>
              </a:ext>
            </a:extLst>
          </p:cNvPr>
          <p:cNvSpPr txBox="1"/>
          <p:nvPr/>
        </p:nvSpPr>
        <p:spPr>
          <a:xfrm>
            <a:off x="7893969" y="6480633"/>
            <a:ext cx="2556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单变量影响图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DB8DF30-8405-02BF-B6E7-DCF5F273C8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86" t="706" r="404" b="83094"/>
          <a:stretch>
            <a:fillRect/>
          </a:stretch>
        </p:blipFill>
        <p:spPr>
          <a:xfrm>
            <a:off x="11241617" y="3528483"/>
            <a:ext cx="529822" cy="480484"/>
          </a:xfrm>
          <a:custGeom>
            <a:avLst/>
            <a:gdLst>
              <a:gd name="connsiteX0" fmla="*/ 0 w 529822"/>
              <a:gd name="connsiteY0" fmla="*/ 0 h 480484"/>
              <a:gd name="connsiteX1" fmla="*/ 529822 w 529822"/>
              <a:gd name="connsiteY1" fmla="*/ 0 h 480484"/>
              <a:gd name="connsiteX2" fmla="*/ 529822 w 529822"/>
              <a:gd name="connsiteY2" fmla="*/ 480484 h 480484"/>
              <a:gd name="connsiteX3" fmla="*/ 0 w 529822"/>
              <a:gd name="connsiteY3" fmla="*/ 480484 h 4804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9822" h="480484">
                <a:moveTo>
                  <a:pt x="0" y="0"/>
                </a:moveTo>
                <a:lnTo>
                  <a:pt x="529822" y="0"/>
                </a:lnTo>
                <a:lnTo>
                  <a:pt x="529822" y="480484"/>
                </a:lnTo>
                <a:lnTo>
                  <a:pt x="0" y="480484"/>
                </a:lnTo>
                <a:close/>
              </a:path>
            </a:pathLst>
          </a:cu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5526362A-E84A-63BE-2F83-10434D0DB2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" t="2490" r="68656" b="50622"/>
          <a:stretch>
            <a:fillRect/>
          </a:stretch>
        </p:blipFill>
        <p:spPr>
          <a:xfrm>
            <a:off x="1900329" y="2479727"/>
            <a:ext cx="3980869" cy="3419714"/>
          </a:xfrm>
          <a:custGeom>
            <a:avLst/>
            <a:gdLst>
              <a:gd name="connsiteX0" fmla="*/ 0 w 1618849"/>
              <a:gd name="connsiteY0" fmla="*/ 0 h 1390651"/>
              <a:gd name="connsiteX1" fmla="*/ 1618849 w 1618849"/>
              <a:gd name="connsiteY1" fmla="*/ 0 h 1390651"/>
              <a:gd name="connsiteX2" fmla="*/ 1618849 w 1618849"/>
              <a:gd name="connsiteY2" fmla="*/ 1390651 h 1390651"/>
              <a:gd name="connsiteX3" fmla="*/ 0 w 1618849"/>
              <a:gd name="connsiteY3" fmla="*/ 1390651 h 1390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18849" h="1390651">
                <a:moveTo>
                  <a:pt x="0" y="0"/>
                </a:moveTo>
                <a:lnTo>
                  <a:pt x="1618849" y="0"/>
                </a:lnTo>
                <a:lnTo>
                  <a:pt x="1618849" y="1390651"/>
                </a:lnTo>
                <a:lnTo>
                  <a:pt x="0" y="1390651"/>
                </a:lnTo>
                <a:close/>
              </a:path>
            </a:pathLst>
          </a:custGeom>
          <a:ln w="28575">
            <a:solidFill>
              <a:schemeClr val="accent4">
                <a:lumMod val="75000"/>
              </a:schemeClr>
            </a:solidFill>
          </a:ln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526362A-E84A-63BE-2F83-10434D0DB2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" t="2490" r="68656" b="50622"/>
          <a:stretch>
            <a:fillRect/>
          </a:stretch>
        </p:blipFill>
        <p:spPr>
          <a:xfrm>
            <a:off x="6575825" y="3581400"/>
            <a:ext cx="1618849" cy="1390651"/>
          </a:xfrm>
          <a:custGeom>
            <a:avLst/>
            <a:gdLst>
              <a:gd name="connsiteX0" fmla="*/ 0 w 1618849"/>
              <a:gd name="connsiteY0" fmla="*/ 0 h 1390651"/>
              <a:gd name="connsiteX1" fmla="*/ 1618849 w 1618849"/>
              <a:gd name="connsiteY1" fmla="*/ 0 h 1390651"/>
              <a:gd name="connsiteX2" fmla="*/ 1618849 w 1618849"/>
              <a:gd name="connsiteY2" fmla="*/ 1390651 h 1390651"/>
              <a:gd name="connsiteX3" fmla="*/ 0 w 1618849"/>
              <a:gd name="connsiteY3" fmla="*/ 1390651 h 1390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18849" h="1390651">
                <a:moveTo>
                  <a:pt x="0" y="0"/>
                </a:moveTo>
                <a:lnTo>
                  <a:pt x="1618849" y="0"/>
                </a:lnTo>
                <a:lnTo>
                  <a:pt x="1618849" y="1390651"/>
                </a:lnTo>
                <a:lnTo>
                  <a:pt x="0" y="1390651"/>
                </a:lnTo>
                <a:close/>
              </a:path>
            </a:pathLst>
          </a:custGeom>
          <a:ln w="19050">
            <a:solidFill>
              <a:schemeClr val="accent4">
                <a:lumMod val="75000"/>
              </a:schemeClr>
            </a:solidFill>
          </a:ln>
        </p:spPr>
      </p:pic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096900F2-1555-56A5-2F81-8EF2C7EA1CCF}"/>
              </a:ext>
            </a:extLst>
          </p:cNvPr>
          <p:cNvCxnSpPr>
            <a:cxnSpLocks/>
            <a:stCxn id="14" idx="0"/>
            <a:endCxn id="20" idx="1"/>
          </p:cNvCxnSpPr>
          <p:nvPr/>
        </p:nvCxnSpPr>
        <p:spPr>
          <a:xfrm flipH="1" flipV="1">
            <a:off x="5881198" y="2479727"/>
            <a:ext cx="694627" cy="1101673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  <a:prstDash val="sysDot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AE72AF34-47B4-DBCD-439B-EBCC6F59AA5E}"/>
              </a:ext>
            </a:extLst>
          </p:cNvPr>
          <p:cNvCxnSpPr>
            <a:cxnSpLocks/>
            <a:stCxn id="14" idx="3"/>
            <a:endCxn id="20" idx="2"/>
          </p:cNvCxnSpPr>
          <p:nvPr/>
        </p:nvCxnSpPr>
        <p:spPr>
          <a:xfrm flipH="1">
            <a:off x="5881198" y="4972051"/>
            <a:ext cx="694627" cy="92739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  <a:prstDash val="sysDot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图片 21">
            <a:extLst>
              <a:ext uri="{FF2B5EF4-FFF2-40B4-BE49-F238E27FC236}">
                <a16:creationId xmlns:a16="http://schemas.microsoft.com/office/drawing/2014/main" id="{554DBEA2-1007-8E86-3CD0-60F95B9CD4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86" t="706" r="404" b="83094"/>
          <a:stretch>
            <a:fillRect/>
          </a:stretch>
        </p:blipFill>
        <p:spPr>
          <a:xfrm>
            <a:off x="6382548" y="702734"/>
            <a:ext cx="2078216" cy="1884688"/>
          </a:xfrm>
          <a:custGeom>
            <a:avLst/>
            <a:gdLst>
              <a:gd name="connsiteX0" fmla="*/ 0 w 529822"/>
              <a:gd name="connsiteY0" fmla="*/ 0 h 480484"/>
              <a:gd name="connsiteX1" fmla="*/ 529822 w 529822"/>
              <a:gd name="connsiteY1" fmla="*/ 0 h 480484"/>
              <a:gd name="connsiteX2" fmla="*/ 529822 w 529822"/>
              <a:gd name="connsiteY2" fmla="*/ 480484 h 480484"/>
              <a:gd name="connsiteX3" fmla="*/ 0 w 529822"/>
              <a:gd name="connsiteY3" fmla="*/ 480484 h 4804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9822" h="480484">
                <a:moveTo>
                  <a:pt x="0" y="0"/>
                </a:moveTo>
                <a:lnTo>
                  <a:pt x="529822" y="0"/>
                </a:lnTo>
                <a:lnTo>
                  <a:pt x="529822" y="480484"/>
                </a:lnTo>
                <a:lnTo>
                  <a:pt x="0" y="480484"/>
                </a:lnTo>
                <a:close/>
              </a:path>
            </a:pathLst>
          </a:custGeom>
        </p:spPr>
      </p:pic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22DBD671-0524-49F9-8699-A15F6F341AD4}"/>
              </a:ext>
            </a:extLst>
          </p:cNvPr>
          <p:cNvCxnSpPr>
            <a:cxnSpLocks/>
            <a:stCxn id="6" idx="3"/>
            <a:endCxn id="22" idx="3"/>
          </p:cNvCxnSpPr>
          <p:nvPr/>
        </p:nvCxnSpPr>
        <p:spPr>
          <a:xfrm flipH="1" flipV="1">
            <a:off x="6382548" y="2587422"/>
            <a:ext cx="4859069" cy="1421545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  <a:prstDash val="sysDot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97FAB712-EA5A-BD1C-D30A-777DDC5D39EA}"/>
              </a:ext>
            </a:extLst>
          </p:cNvPr>
          <p:cNvCxnSpPr>
            <a:cxnSpLocks/>
            <a:stCxn id="6" idx="0"/>
            <a:endCxn id="22" idx="2"/>
          </p:cNvCxnSpPr>
          <p:nvPr/>
        </p:nvCxnSpPr>
        <p:spPr>
          <a:xfrm flipH="1" flipV="1">
            <a:off x="8460764" y="2587422"/>
            <a:ext cx="2780853" cy="941061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  <a:prstDash val="sysDot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21A38F23-D2DE-26F1-B84C-C43FA42A87F2}"/>
              </a:ext>
            </a:extLst>
          </p:cNvPr>
          <p:cNvSpPr txBox="1"/>
          <p:nvPr/>
        </p:nvSpPr>
        <p:spPr>
          <a:xfrm>
            <a:off x="8460764" y="726841"/>
            <a:ext cx="3731236" cy="5847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 </a:t>
            </a:r>
            <a:r>
              <a:rPr lang="en-US" altLang="zh-CN" sz="1600" dirty="0">
                <a:solidFill>
                  <a:srgbClr val="FF0000"/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I</a:t>
            </a:r>
            <a:r>
              <a:rPr lang="en-US" altLang="zh-CN" sz="16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ndividual </a:t>
            </a:r>
            <a:r>
              <a:rPr lang="en-US" altLang="zh-CN" sz="1600" dirty="0">
                <a:solidFill>
                  <a:srgbClr val="FF0000"/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c</a:t>
            </a:r>
            <a:r>
              <a:rPr lang="en-US" altLang="zh-CN" sz="16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ondition </a:t>
            </a:r>
            <a:r>
              <a:rPr lang="en-US" altLang="zh-CN" sz="1600" dirty="0">
                <a:solidFill>
                  <a:srgbClr val="FF0000"/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e</a:t>
            </a:r>
            <a:r>
              <a:rPr lang="en-US" altLang="zh-CN" sz="16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xpectation</a:t>
            </a:r>
          </a:p>
          <a:p>
            <a:pPr algn="ctr"/>
            <a:r>
              <a:rPr lang="zh-CN" altLang="en-US" sz="16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个体条件期望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C89C5035-E57F-53C0-DAC5-F70D1F3099C3}"/>
              </a:ext>
            </a:extLst>
          </p:cNvPr>
          <p:cNvSpPr txBox="1"/>
          <p:nvPr/>
        </p:nvSpPr>
        <p:spPr>
          <a:xfrm>
            <a:off x="8460764" y="1310798"/>
            <a:ext cx="3731236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 </a:t>
            </a:r>
            <a:r>
              <a:rPr lang="en-US" altLang="zh-CN" sz="1600" dirty="0">
                <a:solidFill>
                  <a:srgbClr val="FF0000"/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P</a:t>
            </a:r>
            <a:r>
              <a:rPr lang="en-US" altLang="zh-CN" sz="16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artial </a:t>
            </a:r>
            <a:r>
              <a:rPr lang="en-US" altLang="zh-CN" sz="1600" dirty="0">
                <a:solidFill>
                  <a:srgbClr val="FF0000"/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d</a:t>
            </a:r>
            <a:r>
              <a:rPr lang="en-US" altLang="zh-CN" sz="16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ependence </a:t>
            </a:r>
            <a:r>
              <a:rPr lang="en-US" altLang="zh-CN" sz="1600" dirty="0">
                <a:solidFill>
                  <a:srgbClr val="FF0000"/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p</a:t>
            </a:r>
            <a:r>
              <a:rPr lang="en-US" altLang="zh-CN" sz="16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lot</a:t>
            </a:r>
          </a:p>
          <a:p>
            <a:pPr algn="ctr"/>
            <a:r>
              <a:rPr lang="zh-CN" altLang="en-US" sz="16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部分依赖图</a:t>
            </a:r>
            <a:endParaRPr lang="en-US" altLang="zh-CN" sz="1600" dirty="0"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101E1B41-00BA-6E1C-C97C-4B4DDADFAD9C}"/>
              </a:ext>
            </a:extLst>
          </p:cNvPr>
          <p:cNvSpPr txBox="1"/>
          <p:nvPr/>
        </p:nvSpPr>
        <p:spPr>
          <a:xfrm>
            <a:off x="8460764" y="1877102"/>
            <a:ext cx="3731236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 </a:t>
            </a:r>
            <a:r>
              <a:rPr lang="zh-CN" altLang="en-US" sz="16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原始仿真结果数据点（</a:t>
            </a:r>
            <a:r>
              <a:rPr lang="zh-CN" altLang="en-US" sz="1600" dirty="0">
                <a:solidFill>
                  <a:srgbClr val="FF0000"/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共</a:t>
            </a:r>
            <a:r>
              <a:rPr lang="en-US" altLang="zh-CN" dirty="0">
                <a:solidFill>
                  <a:srgbClr val="FF0000"/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2964</a:t>
            </a:r>
            <a:r>
              <a:rPr lang="zh-CN" altLang="en-US" sz="1600" dirty="0">
                <a:solidFill>
                  <a:srgbClr val="FF0000"/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组</a:t>
            </a:r>
            <a:r>
              <a:rPr lang="zh-CN" altLang="en-US" sz="16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）</a:t>
            </a:r>
            <a:endParaRPr lang="en-US" altLang="zh-CN" sz="1600" dirty="0"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16013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40" grpId="0" animBg="1"/>
      <p:bldP spid="4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35DB97-D510-CBAF-01AB-0DAA6B47D1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5F3F7B-E8A1-AFE9-6278-7875C885E2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7701" y="302285"/>
            <a:ext cx="10515600" cy="549275"/>
          </a:xfrm>
        </p:spPr>
        <p:txBody>
          <a:bodyPr/>
          <a:lstStyle/>
          <a:p>
            <a:r>
              <a:rPr lang="zh-CN" altLang="en-US" dirty="0"/>
              <a:t> </a:t>
            </a:r>
            <a:r>
              <a:rPr lang="en-US" altLang="zh-CN" dirty="0"/>
              <a:t>Part 5</a:t>
            </a:r>
            <a:r>
              <a:rPr lang="zh-CN" altLang="en-US" dirty="0"/>
              <a:t>：总结</a:t>
            </a:r>
            <a:r>
              <a:rPr lang="zh-CN" altLang="en-US" dirty="0">
                <a:solidFill>
                  <a:srgbClr val="702F73">
                    <a:alpha val="50000"/>
                  </a:srgbClr>
                </a:solidFill>
              </a:rPr>
              <a:t>与未来计划</a:t>
            </a: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58DB3A63-1EC7-4102-BACA-0F62CBC67700}"/>
              </a:ext>
            </a:extLst>
          </p:cNvPr>
          <p:cNvSpPr/>
          <p:nvPr/>
        </p:nvSpPr>
        <p:spPr>
          <a:xfrm>
            <a:off x="1737367" y="1067060"/>
            <a:ext cx="8949266" cy="939939"/>
          </a:xfrm>
          <a:prstGeom prst="roundRect">
            <a:avLst>
              <a:gd name="adj" fmla="val 7099"/>
            </a:avLst>
          </a:prstGeom>
          <a:noFill/>
          <a:ln w="28575"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62A1DAC5-074D-465F-9F88-8CAD2E85C74C}"/>
              </a:ext>
            </a:extLst>
          </p:cNvPr>
          <p:cNvSpPr/>
          <p:nvPr/>
        </p:nvSpPr>
        <p:spPr>
          <a:xfrm>
            <a:off x="1737366" y="2215325"/>
            <a:ext cx="8949266" cy="3743960"/>
          </a:xfrm>
          <a:prstGeom prst="roundRect">
            <a:avLst>
              <a:gd name="adj" fmla="val 2330"/>
            </a:avLst>
          </a:prstGeom>
          <a:noFill/>
          <a:ln w="28575"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382FF83-6B7C-4AF7-87B0-AD837621E7CF}"/>
              </a:ext>
            </a:extLst>
          </p:cNvPr>
          <p:cNvSpPr txBox="1"/>
          <p:nvPr/>
        </p:nvSpPr>
        <p:spPr>
          <a:xfrm>
            <a:off x="1028699" y="851560"/>
            <a:ext cx="533400" cy="1569660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装配问题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DD115B2-C931-4C93-B48B-BC37F4B59800}"/>
              </a:ext>
            </a:extLst>
          </p:cNvPr>
          <p:cNvSpPr txBox="1"/>
          <p:nvPr/>
        </p:nvSpPr>
        <p:spPr>
          <a:xfrm>
            <a:off x="1906698" y="1227767"/>
            <a:ext cx="1651001" cy="408623"/>
          </a:xfrm>
          <a:prstGeom prst="roundRect">
            <a:avLst/>
          </a:prstGeom>
          <a:noFill/>
          <a:ln w="28575">
            <a:solidFill>
              <a:srgbClr val="90C9E6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/>
              <a:t>选择装配相位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3B21AEA-91AF-4E57-8592-D1C878AF38DA}"/>
              </a:ext>
            </a:extLst>
          </p:cNvPr>
          <p:cNvSpPr txBox="1"/>
          <p:nvPr/>
        </p:nvSpPr>
        <p:spPr>
          <a:xfrm>
            <a:off x="3663528" y="1232179"/>
            <a:ext cx="1651001" cy="408623"/>
          </a:xfrm>
          <a:prstGeom prst="roundRect">
            <a:avLst/>
          </a:prstGeom>
          <a:noFill/>
          <a:ln w="28575">
            <a:solidFill>
              <a:srgbClr val="90C9E6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设置装配应力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1C41DA1-AEBC-48CF-99DE-26B05EBD8CFE}"/>
              </a:ext>
            </a:extLst>
          </p:cNvPr>
          <p:cNvSpPr txBox="1"/>
          <p:nvPr/>
        </p:nvSpPr>
        <p:spPr>
          <a:xfrm>
            <a:off x="5418250" y="1244469"/>
            <a:ext cx="1651001" cy="408623"/>
          </a:xfrm>
          <a:prstGeom prst="roundRect">
            <a:avLst/>
          </a:prstGeom>
          <a:noFill/>
          <a:ln w="28575">
            <a:solidFill>
              <a:srgbClr val="90C9E6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迭代装配应力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8AB894F-9E82-4D5C-A56E-44CFED508F7D}"/>
              </a:ext>
            </a:extLst>
          </p:cNvPr>
          <p:cNvSpPr txBox="1"/>
          <p:nvPr/>
        </p:nvSpPr>
        <p:spPr>
          <a:xfrm>
            <a:off x="7172972" y="1244469"/>
            <a:ext cx="1651001" cy="408623"/>
          </a:xfrm>
          <a:prstGeom prst="roundRect">
            <a:avLst/>
          </a:prstGeom>
          <a:noFill/>
          <a:ln w="28575">
            <a:solidFill>
              <a:srgbClr val="90C9E6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处理分析结果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087AF32-40BD-42EB-B285-4A3CD1EA13A2}"/>
              </a:ext>
            </a:extLst>
          </p:cNvPr>
          <p:cNvSpPr txBox="1"/>
          <p:nvPr/>
        </p:nvSpPr>
        <p:spPr>
          <a:xfrm>
            <a:off x="8923462" y="1244469"/>
            <a:ext cx="1651001" cy="408623"/>
          </a:xfrm>
          <a:prstGeom prst="roundRect">
            <a:avLst/>
          </a:prstGeom>
          <a:noFill/>
          <a:ln w="28575">
            <a:solidFill>
              <a:srgbClr val="90C9E6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确定装配方案</a:t>
            </a: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D773F552-796B-4390-9294-650DEE15E6DC}"/>
              </a:ext>
            </a:extLst>
          </p:cNvPr>
          <p:cNvSpPr/>
          <p:nvPr/>
        </p:nvSpPr>
        <p:spPr>
          <a:xfrm>
            <a:off x="1906698" y="2743582"/>
            <a:ext cx="1453331" cy="2854607"/>
          </a:xfrm>
          <a:prstGeom prst="roundRect">
            <a:avLst/>
          </a:prstGeom>
          <a:noFill/>
          <a:ln w="28575">
            <a:solidFill>
              <a:srgbClr val="02304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9AF3643-B7AD-4308-A9FC-348F9D9E5472}"/>
              </a:ext>
            </a:extLst>
          </p:cNvPr>
          <p:cNvSpPr txBox="1"/>
          <p:nvPr/>
        </p:nvSpPr>
        <p:spPr>
          <a:xfrm>
            <a:off x="1844926" y="2338280"/>
            <a:ext cx="1576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装配描述文件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8B060F9-0F45-41F2-8CF9-97269FEA0043}"/>
              </a:ext>
            </a:extLst>
          </p:cNvPr>
          <p:cNvSpPr txBox="1"/>
          <p:nvPr/>
        </p:nvSpPr>
        <p:spPr>
          <a:xfrm>
            <a:off x="1928509" y="2851506"/>
            <a:ext cx="1273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建模文件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411F80D-FE82-43DA-89A2-8A907C192924}"/>
              </a:ext>
            </a:extLst>
          </p:cNvPr>
          <p:cNvSpPr txBox="1"/>
          <p:nvPr/>
        </p:nvSpPr>
        <p:spPr>
          <a:xfrm>
            <a:off x="1918683" y="4222891"/>
            <a:ext cx="1576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图纸文件</a:t>
            </a: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613F5716-277B-4615-9FF7-271D5A58A3DF}"/>
              </a:ext>
            </a:extLst>
          </p:cNvPr>
          <p:cNvSpPr/>
          <p:nvPr/>
        </p:nvSpPr>
        <p:spPr>
          <a:xfrm>
            <a:off x="3663529" y="2356753"/>
            <a:ext cx="6769102" cy="826750"/>
          </a:xfrm>
          <a:prstGeom prst="roundRect">
            <a:avLst/>
          </a:prstGeom>
          <a:noFill/>
          <a:ln w="28575">
            <a:solidFill>
              <a:srgbClr val="02304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182CC89-79F7-4BA1-A894-90E4620BFD40}"/>
              </a:ext>
            </a:extLst>
          </p:cNvPr>
          <p:cNvSpPr txBox="1"/>
          <p:nvPr/>
        </p:nvSpPr>
        <p:spPr>
          <a:xfrm>
            <a:off x="5993922" y="2285723"/>
            <a:ext cx="23579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Ansys</a:t>
            </a:r>
            <a:endParaRPr lang="zh-CN" altLang="en-US" sz="4800" b="1" dirty="0">
              <a:solidFill>
                <a:schemeClr val="accent5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B26A010C-99EA-4452-A66B-49D78E6B9E82}"/>
              </a:ext>
            </a:extLst>
          </p:cNvPr>
          <p:cNvSpPr/>
          <p:nvPr/>
        </p:nvSpPr>
        <p:spPr>
          <a:xfrm>
            <a:off x="3663529" y="4607109"/>
            <a:ext cx="6769102" cy="1193373"/>
          </a:xfrm>
          <a:prstGeom prst="roundRect">
            <a:avLst/>
          </a:prstGeom>
          <a:noFill/>
          <a:ln w="28575">
            <a:solidFill>
              <a:srgbClr val="02304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0D1F10F-E6DF-4032-AF1B-A3F23C5C1653}"/>
              </a:ext>
            </a:extLst>
          </p:cNvPr>
          <p:cNvSpPr txBox="1"/>
          <p:nvPr/>
        </p:nvSpPr>
        <p:spPr>
          <a:xfrm>
            <a:off x="5895725" y="4732549"/>
            <a:ext cx="21504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b="1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Python</a:t>
            </a:r>
            <a:endParaRPr lang="zh-CN" altLang="en-US" sz="4400" b="1" dirty="0">
              <a:solidFill>
                <a:schemeClr val="accent5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7C7898CF-FB77-4DEB-8EB6-63B6A18BBF36}"/>
              </a:ext>
            </a:extLst>
          </p:cNvPr>
          <p:cNvSpPr/>
          <p:nvPr/>
        </p:nvSpPr>
        <p:spPr>
          <a:xfrm>
            <a:off x="3663528" y="3290649"/>
            <a:ext cx="6769102" cy="1177266"/>
          </a:xfrm>
          <a:prstGeom prst="roundRect">
            <a:avLst/>
          </a:prstGeom>
          <a:noFill/>
          <a:ln w="28575">
            <a:solidFill>
              <a:srgbClr val="02304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1C4A0D30-AE85-4C83-8B38-3521F8348F19}"/>
              </a:ext>
            </a:extLst>
          </p:cNvPr>
          <p:cNvSpPr txBox="1"/>
          <p:nvPr/>
        </p:nvSpPr>
        <p:spPr>
          <a:xfrm>
            <a:off x="4890131" y="3469436"/>
            <a:ext cx="40445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工作空间通讯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194D253-40AA-4608-BD99-5341AA03E6E4}"/>
              </a:ext>
            </a:extLst>
          </p:cNvPr>
          <p:cNvSpPr txBox="1"/>
          <p:nvPr/>
        </p:nvSpPr>
        <p:spPr>
          <a:xfrm>
            <a:off x="3740644" y="3433764"/>
            <a:ext cx="1415139" cy="408623"/>
          </a:xfrm>
          <a:prstGeom prst="roundRect">
            <a:avLst/>
          </a:prstGeom>
          <a:noFill/>
          <a:ln w="28575">
            <a:solidFill>
              <a:srgbClr val="FB8502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136784"/>
                </a:solidFill>
              </a:rPr>
              <a:t>文件权限锁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2CAA455-8477-483F-B070-5B1897F0B961}"/>
              </a:ext>
            </a:extLst>
          </p:cNvPr>
          <p:cNvSpPr txBox="1"/>
          <p:nvPr/>
        </p:nvSpPr>
        <p:spPr>
          <a:xfrm>
            <a:off x="5712358" y="3433763"/>
            <a:ext cx="1635226" cy="408623"/>
          </a:xfrm>
          <a:prstGeom prst="roundRect">
            <a:avLst/>
          </a:prstGeom>
          <a:noFill/>
          <a:ln w="28575">
            <a:solidFill>
              <a:srgbClr val="FB8502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136784"/>
                </a:solidFill>
              </a:rPr>
              <a:t>任务发布文件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ABC49EF9-E674-4D3C-8F08-C7B362D2F990}"/>
              </a:ext>
            </a:extLst>
          </p:cNvPr>
          <p:cNvSpPr txBox="1"/>
          <p:nvPr/>
        </p:nvSpPr>
        <p:spPr>
          <a:xfrm>
            <a:off x="7474231" y="3433762"/>
            <a:ext cx="1453331" cy="408623"/>
          </a:xfrm>
          <a:prstGeom prst="roundRect">
            <a:avLst/>
          </a:prstGeom>
          <a:noFill/>
          <a:ln w="28575">
            <a:solidFill>
              <a:srgbClr val="FB8502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136784"/>
                </a:solidFill>
              </a:rPr>
              <a:t>有限元结果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65DDC4EB-B940-4EEE-9FDB-062451958F2D}"/>
              </a:ext>
            </a:extLst>
          </p:cNvPr>
          <p:cNvSpPr txBox="1"/>
          <p:nvPr/>
        </p:nvSpPr>
        <p:spPr>
          <a:xfrm>
            <a:off x="9054209" y="3429844"/>
            <a:ext cx="1171820" cy="408623"/>
          </a:xfrm>
          <a:prstGeom prst="roundRect">
            <a:avLst/>
          </a:prstGeom>
          <a:noFill/>
          <a:ln w="28575">
            <a:solidFill>
              <a:srgbClr val="FB8502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136784"/>
                </a:solidFill>
              </a:rPr>
              <a:t>分析结果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68705C54-1E05-4714-B911-07CB04F409DE}"/>
              </a:ext>
            </a:extLst>
          </p:cNvPr>
          <p:cNvSpPr txBox="1"/>
          <p:nvPr/>
        </p:nvSpPr>
        <p:spPr>
          <a:xfrm>
            <a:off x="4715287" y="4055683"/>
            <a:ext cx="1446886" cy="306467"/>
          </a:xfrm>
          <a:prstGeom prst="roundRect">
            <a:avLst/>
          </a:prstGeom>
          <a:noFill/>
          <a:ln w="28575">
            <a:solidFill>
              <a:srgbClr val="FB850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Consolas" panose="020B0609020204030204" pitchFamily="49" charset="0"/>
              </a:rPr>
              <a:t>Task_queue.txt</a:t>
            </a:r>
            <a:endParaRPr lang="zh-CN" altLang="en-US" sz="1200" dirty="0">
              <a:latin typeface="Consolas" panose="020B0609020204030204" pitchFamily="49" charset="0"/>
            </a:endParaRPr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147A09D8-18A3-4EEC-AB36-671A3C8AB4B3}"/>
              </a:ext>
            </a:extLst>
          </p:cNvPr>
          <p:cNvCxnSpPr/>
          <p:nvPr/>
        </p:nvCxnSpPr>
        <p:spPr>
          <a:xfrm>
            <a:off x="4988143" y="3838467"/>
            <a:ext cx="0" cy="20083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35DF62D3-19F1-4A61-A722-EF972DE4B98F}"/>
              </a:ext>
            </a:extLst>
          </p:cNvPr>
          <p:cNvCxnSpPr/>
          <p:nvPr/>
        </p:nvCxnSpPr>
        <p:spPr>
          <a:xfrm>
            <a:off x="5876719" y="3838467"/>
            <a:ext cx="0" cy="20083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79E145E1-FE13-4200-A26B-49776B8436FE}"/>
              </a:ext>
            </a:extLst>
          </p:cNvPr>
          <p:cNvSpPr txBox="1"/>
          <p:nvPr/>
        </p:nvSpPr>
        <p:spPr>
          <a:xfrm>
            <a:off x="9567298" y="4046793"/>
            <a:ext cx="829685" cy="306467"/>
          </a:xfrm>
          <a:prstGeom prst="roundRect">
            <a:avLst/>
          </a:prstGeom>
          <a:noFill/>
          <a:ln w="28575">
            <a:solidFill>
              <a:srgbClr val="FB850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Consolas" panose="020B0609020204030204" pitchFamily="49" charset="0"/>
              </a:rPr>
              <a:t>Ans.txt</a:t>
            </a:r>
            <a:endParaRPr lang="zh-CN" altLang="en-US" sz="1200" dirty="0">
              <a:latin typeface="Consolas" panose="020B0609020204030204" pitchFamily="49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1332B6B5-C821-4B89-B9DA-DD6ED8A0BBE1}"/>
              </a:ext>
            </a:extLst>
          </p:cNvPr>
          <p:cNvSpPr txBox="1"/>
          <p:nvPr/>
        </p:nvSpPr>
        <p:spPr>
          <a:xfrm>
            <a:off x="8351840" y="4047793"/>
            <a:ext cx="1135660" cy="306467"/>
          </a:xfrm>
          <a:prstGeom prst="roundRect">
            <a:avLst/>
          </a:prstGeom>
          <a:noFill/>
          <a:ln w="28575">
            <a:solidFill>
              <a:srgbClr val="FB850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Consolas" panose="020B0609020204030204" pitchFamily="49" charset="0"/>
              </a:rPr>
              <a:t>Output.png</a:t>
            </a:r>
            <a:endParaRPr lang="zh-CN" altLang="en-US" sz="1200" dirty="0">
              <a:latin typeface="Consolas" panose="020B0609020204030204" pitchFamily="49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D580290A-D119-4620-855B-291330DC0E95}"/>
              </a:ext>
            </a:extLst>
          </p:cNvPr>
          <p:cNvSpPr txBox="1"/>
          <p:nvPr/>
        </p:nvSpPr>
        <p:spPr>
          <a:xfrm>
            <a:off x="4520354" y="2563532"/>
            <a:ext cx="2212769" cy="408623"/>
          </a:xfrm>
          <a:prstGeom prst="roundRect">
            <a:avLst/>
          </a:prstGeom>
          <a:noFill/>
          <a:ln w="28575">
            <a:solidFill>
              <a:srgbClr val="FB8502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136784"/>
                </a:solidFill>
              </a:rPr>
              <a:t>获取分析任务队列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57D28814-D881-4B80-8557-191D57D33644}"/>
              </a:ext>
            </a:extLst>
          </p:cNvPr>
          <p:cNvSpPr txBox="1"/>
          <p:nvPr/>
        </p:nvSpPr>
        <p:spPr>
          <a:xfrm>
            <a:off x="7106503" y="2563531"/>
            <a:ext cx="2357915" cy="408623"/>
          </a:xfrm>
          <a:prstGeom prst="roundRect">
            <a:avLst/>
          </a:prstGeom>
          <a:noFill/>
          <a:ln w="28575">
            <a:solidFill>
              <a:srgbClr val="FB8502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136784"/>
                </a:solidFill>
              </a:rPr>
              <a:t>有限元仿真结果输出</a:t>
            </a:r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3955246A-E4A4-45D9-B108-078529BCE75C}"/>
              </a:ext>
            </a:extLst>
          </p:cNvPr>
          <p:cNvCxnSpPr/>
          <p:nvPr/>
        </p:nvCxnSpPr>
        <p:spPr>
          <a:xfrm>
            <a:off x="9286669" y="3846708"/>
            <a:ext cx="0" cy="20083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9026F678-8CB0-4C1A-99AC-27F2D294FAF5}"/>
              </a:ext>
            </a:extLst>
          </p:cNvPr>
          <p:cNvCxnSpPr/>
          <p:nvPr/>
        </p:nvCxnSpPr>
        <p:spPr>
          <a:xfrm>
            <a:off x="10044859" y="3846707"/>
            <a:ext cx="0" cy="20083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1131432A-8DB5-4ABA-8867-84D050B7E30C}"/>
              </a:ext>
            </a:extLst>
          </p:cNvPr>
          <p:cNvCxnSpPr>
            <a:cxnSpLocks/>
            <a:stCxn id="34" idx="3"/>
            <a:endCxn id="35" idx="1"/>
          </p:cNvCxnSpPr>
          <p:nvPr/>
        </p:nvCxnSpPr>
        <p:spPr>
          <a:xfrm flipV="1">
            <a:off x="6733123" y="2767843"/>
            <a:ext cx="373380" cy="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760487C1-90DB-49F3-92CB-AF09CCA91CA4}"/>
              </a:ext>
            </a:extLst>
          </p:cNvPr>
          <p:cNvCxnSpPr>
            <a:cxnSpLocks/>
            <a:stCxn id="29" idx="0"/>
          </p:cNvCxnSpPr>
          <p:nvPr/>
        </p:nvCxnSpPr>
        <p:spPr>
          <a:xfrm flipV="1">
            <a:off x="5438730" y="2966348"/>
            <a:ext cx="0" cy="1089335"/>
          </a:xfrm>
          <a:prstGeom prst="straightConnector1">
            <a:avLst/>
          </a:prstGeom>
          <a:ln w="28575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F1B74450-0F75-4A08-9062-94D9D5F40DEA}"/>
              </a:ext>
            </a:extLst>
          </p:cNvPr>
          <p:cNvSpPr txBox="1"/>
          <p:nvPr/>
        </p:nvSpPr>
        <p:spPr>
          <a:xfrm>
            <a:off x="4715287" y="4703857"/>
            <a:ext cx="1437529" cy="408623"/>
          </a:xfrm>
          <a:prstGeom prst="roundRect">
            <a:avLst/>
          </a:prstGeom>
          <a:noFill/>
          <a:ln w="28575">
            <a:solidFill>
              <a:srgbClr val="FB8502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136784"/>
                </a:solidFill>
              </a:rPr>
              <a:t>任务发布器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4C5545B5-7166-4940-B1BC-506AA84A3567}"/>
              </a:ext>
            </a:extLst>
          </p:cNvPr>
          <p:cNvSpPr txBox="1"/>
          <p:nvPr/>
        </p:nvSpPr>
        <p:spPr>
          <a:xfrm>
            <a:off x="3783770" y="5243108"/>
            <a:ext cx="1634480" cy="408623"/>
          </a:xfrm>
          <a:prstGeom prst="roundRect">
            <a:avLst/>
          </a:prstGeom>
          <a:noFill/>
          <a:ln w="28575">
            <a:solidFill>
              <a:srgbClr val="FB8502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136784"/>
                </a:solidFill>
              </a:rPr>
              <a:t>任务初值选择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AAA32769-8ED6-47F4-949A-2D498ADFE948}"/>
              </a:ext>
            </a:extLst>
          </p:cNvPr>
          <p:cNvSpPr txBox="1"/>
          <p:nvPr/>
        </p:nvSpPr>
        <p:spPr>
          <a:xfrm>
            <a:off x="5538491" y="5243107"/>
            <a:ext cx="1437529" cy="408623"/>
          </a:xfrm>
          <a:prstGeom prst="roundRect">
            <a:avLst/>
          </a:prstGeom>
          <a:noFill/>
          <a:ln w="28575">
            <a:solidFill>
              <a:srgbClr val="FB8502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136784"/>
                </a:solidFill>
              </a:rPr>
              <a:t>任务迭代器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496E432B-085B-4E56-8030-41B4F3F6E99E}"/>
              </a:ext>
            </a:extLst>
          </p:cNvPr>
          <p:cNvSpPr txBox="1"/>
          <p:nvPr/>
        </p:nvSpPr>
        <p:spPr>
          <a:xfrm>
            <a:off x="7527009" y="4692655"/>
            <a:ext cx="1437529" cy="408623"/>
          </a:xfrm>
          <a:prstGeom prst="roundRect">
            <a:avLst/>
          </a:prstGeom>
          <a:noFill/>
          <a:ln w="28575">
            <a:solidFill>
              <a:srgbClr val="FB8502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136784"/>
                </a:solidFill>
              </a:rPr>
              <a:t>数据分析器</a:t>
            </a: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0F87B4BD-791C-48AF-97E2-4DB6F6C15E8A}"/>
              </a:ext>
            </a:extLst>
          </p:cNvPr>
          <p:cNvSpPr txBox="1"/>
          <p:nvPr/>
        </p:nvSpPr>
        <p:spPr>
          <a:xfrm>
            <a:off x="7160154" y="5243107"/>
            <a:ext cx="1437529" cy="408623"/>
          </a:xfrm>
          <a:prstGeom prst="roundRect">
            <a:avLst/>
          </a:prstGeom>
          <a:noFill/>
          <a:ln w="28575">
            <a:solidFill>
              <a:srgbClr val="FB8502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136784"/>
                </a:solidFill>
              </a:rPr>
              <a:t>同轴度计算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1615A3F6-9321-4F50-A7B7-848ABFB75F6F}"/>
              </a:ext>
            </a:extLst>
          </p:cNvPr>
          <p:cNvSpPr txBox="1"/>
          <p:nvPr/>
        </p:nvSpPr>
        <p:spPr>
          <a:xfrm>
            <a:off x="8713120" y="5237937"/>
            <a:ext cx="1653582" cy="408623"/>
          </a:xfrm>
          <a:prstGeom prst="roundRect">
            <a:avLst/>
          </a:prstGeom>
          <a:noFill/>
          <a:ln w="28575">
            <a:solidFill>
              <a:srgbClr val="FB8502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136784"/>
                </a:solidFill>
              </a:rPr>
              <a:t>分析结果输出</a:t>
            </a:r>
          </a:p>
        </p:txBody>
      </p: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F591AE85-F29F-40ED-BE21-6AD5BDF40E34}"/>
              </a:ext>
            </a:extLst>
          </p:cNvPr>
          <p:cNvCxnSpPr>
            <a:cxnSpLocks/>
          </p:cNvCxnSpPr>
          <p:nvPr/>
        </p:nvCxnSpPr>
        <p:spPr>
          <a:xfrm>
            <a:off x="5087203" y="5107309"/>
            <a:ext cx="0" cy="13062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5F4E899A-0163-43FB-83AE-8456DE874F4B}"/>
              </a:ext>
            </a:extLst>
          </p:cNvPr>
          <p:cNvCxnSpPr>
            <a:cxnSpLocks/>
          </p:cNvCxnSpPr>
          <p:nvPr/>
        </p:nvCxnSpPr>
        <p:spPr>
          <a:xfrm>
            <a:off x="5803483" y="5123287"/>
            <a:ext cx="0" cy="13062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A5DC9BC4-B57D-4AD0-AF1C-DD3EBFE2BD6B}"/>
              </a:ext>
            </a:extLst>
          </p:cNvPr>
          <p:cNvCxnSpPr>
            <a:cxnSpLocks/>
          </p:cNvCxnSpPr>
          <p:nvPr/>
        </p:nvCxnSpPr>
        <p:spPr>
          <a:xfrm>
            <a:off x="7644475" y="5123287"/>
            <a:ext cx="0" cy="13062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4F1D12BC-7E4F-48F7-8DFC-B8A03EB5EB2C}"/>
              </a:ext>
            </a:extLst>
          </p:cNvPr>
          <p:cNvCxnSpPr>
            <a:cxnSpLocks/>
          </p:cNvCxnSpPr>
          <p:nvPr/>
        </p:nvCxnSpPr>
        <p:spPr>
          <a:xfrm>
            <a:off x="8835994" y="5107309"/>
            <a:ext cx="0" cy="13062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9965F649-E9A1-45E5-ACD4-1D630E366CD3}"/>
              </a:ext>
            </a:extLst>
          </p:cNvPr>
          <p:cNvCxnSpPr>
            <a:cxnSpLocks/>
            <a:stCxn id="44" idx="0"/>
            <a:endCxn id="29" idx="2"/>
          </p:cNvCxnSpPr>
          <p:nvPr/>
        </p:nvCxnSpPr>
        <p:spPr>
          <a:xfrm flipV="1">
            <a:off x="5434052" y="4362150"/>
            <a:ext cx="4678" cy="341707"/>
          </a:xfrm>
          <a:prstGeom prst="straightConnector1">
            <a:avLst/>
          </a:prstGeom>
          <a:ln w="28575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28917D88-33D9-43CD-A89A-77B4845D1D96}"/>
              </a:ext>
            </a:extLst>
          </p:cNvPr>
          <p:cNvCxnSpPr>
            <a:cxnSpLocks/>
            <a:endCxn id="27" idx="0"/>
          </p:cNvCxnSpPr>
          <p:nvPr/>
        </p:nvCxnSpPr>
        <p:spPr>
          <a:xfrm>
            <a:off x="8200897" y="2990248"/>
            <a:ext cx="0" cy="443514"/>
          </a:xfrm>
          <a:prstGeom prst="straightConnector1">
            <a:avLst/>
          </a:prstGeom>
          <a:ln w="28575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34431A4F-A490-4998-87B1-4F42C223CC28}"/>
              </a:ext>
            </a:extLst>
          </p:cNvPr>
          <p:cNvCxnSpPr>
            <a:cxnSpLocks/>
            <a:stCxn id="27" idx="2"/>
          </p:cNvCxnSpPr>
          <p:nvPr/>
        </p:nvCxnSpPr>
        <p:spPr>
          <a:xfrm>
            <a:off x="8200897" y="3842385"/>
            <a:ext cx="7654" cy="835559"/>
          </a:xfrm>
          <a:prstGeom prst="straightConnector1">
            <a:avLst/>
          </a:prstGeom>
          <a:ln w="28575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F31B84D1-C813-4169-BB7F-D9D35ED5004A}"/>
              </a:ext>
            </a:extLst>
          </p:cNvPr>
          <p:cNvCxnSpPr>
            <a:cxnSpLocks/>
          </p:cNvCxnSpPr>
          <p:nvPr/>
        </p:nvCxnSpPr>
        <p:spPr>
          <a:xfrm flipH="1" flipV="1">
            <a:off x="9185326" y="4354006"/>
            <a:ext cx="9819" cy="883932"/>
          </a:xfrm>
          <a:prstGeom prst="straightConnector1">
            <a:avLst/>
          </a:prstGeom>
          <a:ln w="28575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7F288BD3-07C6-4CDE-8A38-8F0DC99F7458}"/>
              </a:ext>
            </a:extLst>
          </p:cNvPr>
          <p:cNvCxnSpPr>
            <a:cxnSpLocks/>
          </p:cNvCxnSpPr>
          <p:nvPr/>
        </p:nvCxnSpPr>
        <p:spPr>
          <a:xfrm flipH="1" flipV="1">
            <a:off x="9945336" y="4354004"/>
            <a:ext cx="9819" cy="883932"/>
          </a:xfrm>
          <a:prstGeom prst="straightConnector1">
            <a:avLst/>
          </a:prstGeom>
          <a:ln w="28575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BCC7A623-FCC0-4400-93A3-1B22D0426ECE}"/>
              </a:ext>
            </a:extLst>
          </p:cNvPr>
          <p:cNvCxnSpPr>
            <a:cxnSpLocks/>
          </p:cNvCxnSpPr>
          <p:nvPr/>
        </p:nvCxnSpPr>
        <p:spPr>
          <a:xfrm flipH="1" flipV="1">
            <a:off x="9764383" y="1663407"/>
            <a:ext cx="1" cy="1800248"/>
          </a:xfrm>
          <a:prstGeom prst="straightConnector1">
            <a:avLst/>
          </a:prstGeom>
          <a:ln w="28575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文本框 71">
            <a:extLst>
              <a:ext uri="{FF2B5EF4-FFF2-40B4-BE49-F238E27FC236}">
                <a16:creationId xmlns:a16="http://schemas.microsoft.com/office/drawing/2014/main" id="{8DCEB411-7DE7-4ACF-8842-8B3CE9CDE6BC}"/>
              </a:ext>
            </a:extLst>
          </p:cNvPr>
          <p:cNvSpPr txBox="1"/>
          <p:nvPr/>
        </p:nvSpPr>
        <p:spPr>
          <a:xfrm>
            <a:off x="2158666" y="3184661"/>
            <a:ext cx="11377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零件建模</a:t>
            </a: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6A815091-67CF-4743-8F79-716238A60214}"/>
              </a:ext>
            </a:extLst>
          </p:cNvPr>
          <p:cNvSpPr txBox="1"/>
          <p:nvPr/>
        </p:nvSpPr>
        <p:spPr>
          <a:xfrm>
            <a:off x="2161161" y="3517816"/>
            <a:ext cx="11377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装配链接</a:t>
            </a: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15B43806-8365-4FC3-B336-B60DA664694A}"/>
              </a:ext>
            </a:extLst>
          </p:cNvPr>
          <p:cNvSpPr txBox="1"/>
          <p:nvPr/>
        </p:nvSpPr>
        <p:spPr>
          <a:xfrm>
            <a:off x="2152734" y="3854632"/>
            <a:ext cx="11230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材料设置</a:t>
            </a: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EA2570C6-78AF-44A7-9208-AFBCFD028FEA}"/>
              </a:ext>
            </a:extLst>
          </p:cNvPr>
          <p:cNvSpPr txBox="1"/>
          <p:nvPr/>
        </p:nvSpPr>
        <p:spPr>
          <a:xfrm>
            <a:off x="2160266" y="4555422"/>
            <a:ext cx="11230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零件图</a:t>
            </a: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3D2B776B-8270-4801-9C3C-75C5444EE8FE}"/>
              </a:ext>
            </a:extLst>
          </p:cNvPr>
          <p:cNvSpPr txBox="1"/>
          <p:nvPr/>
        </p:nvSpPr>
        <p:spPr>
          <a:xfrm>
            <a:off x="2161756" y="4960241"/>
            <a:ext cx="11230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装配图</a:t>
            </a:r>
          </a:p>
        </p:txBody>
      </p:sp>
      <p:cxnSp>
        <p:nvCxnSpPr>
          <p:cNvPr id="79" name="连接符: 肘形 78">
            <a:extLst>
              <a:ext uri="{FF2B5EF4-FFF2-40B4-BE49-F238E27FC236}">
                <a16:creationId xmlns:a16="http://schemas.microsoft.com/office/drawing/2014/main" id="{EA88C3F7-675C-407B-B026-35F1E6B27D26}"/>
              </a:ext>
            </a:extLst>
          </p:cNvPr>
          <p:cNvCxnSpPr>
            <a:stCxn id="16" idx="3"/>
            <a:endCxn id="34" idx="1"/>
          </p:cNvCxnSpPr>
          <p:nvPr/>
        </p:nvCxnSpPr>
        <p:spPr>
          <a:xfrm>
            <a:off x="3421800" y="2522946"/>
            <a:ext cx="1098554" cy="244898"/>
          </a:xfrm>
          <a:prstGeom prst="bentConnector3">
            <a:avLst>
              <a:gd name="adj1" fmla="val 7827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左大括号 80">
            <a:extLst>
              <a:ext uri="{FF2B5EF4-FFF2-40B4-BE49-F238E27FC236}">
                <a16:creationId xmlns:a16="http://schemas.microsoft.com/office/drawing/2014/main" id="{AAA86DDB-3730-405E-B18A-9C12A0995D60}"/>
              </a:ext>
            </a:extLst>
          </p:cNvPr>
          <p:cNvSpPr/>
          <p:nvPr/>
        </p:nvSpPr>
        <p:spPr>
          <a:xfrm rot="16200000">
            <a:off x="4455140" y="-801544"/>
            <a:ext cx="106289" cy="5196436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6" name="连接符: 肘形 85">
            <a:extLst>
              <a:ext uri="{FF2B5EF4-FFF2-40B4-BE49-F238E27FC236}">
                <a16:creationId xmlns:a16="http://schemas.microsoft.com/office/drawing/2014/main" id="{91C3380C-ED79-4459-8752-0092C2203AAA}"/>
              </a:ext>
            </a:extLst>
          </p:cNvPr>
          <p:cNvCxnSpPr>
            <a:cxnSpLocks/>
          </p:cNvCxnSpPr>
          <p:nvPr/>
        </p:nvCxnSpPr>
        <p:spPr>
          <a:xfrm rot="16200000" flipH="1">
            <a:off x="5254843" y="1094010"/>
            <a:ext cx="906556" cy="2411528"/>
          </a:xfrm>
          <a:prstGeom prst="bentConnector4">
            <a:avLst>
              <a:gd name="adj1" fmla="val 25216"/>
              <a:gd name="adj2" fmla="val 99974"/>
            </a:avLst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箭头连接符 89">
            <a:extLst>
              <a:ext uri="{FF2B5EF4-FFF2-40B4-BE49-F238E27FC236}">
                <a16:creationId xmlns:a16="http://schemas.microsoft.com/office/drawing/2014/main" id="{DC4F5375-EB34-4813-AE3C-1EEC8219191A}"/>
              </a:ext>
            </a:extLst>
          </p:cNvPr>
          <p:cNvCxnSpPr>
            <a:cxnSpLocks/>
            <a:endCxn id="10" idx="1"/>
          </p:cNvCxnSpPr>
          <p:nvPr/>
        </p:nvCxnSpPr>
        <p:spPr>
          <a:xfrm flipV="1">
            <a:off x="3553954" y="1436491"/>
            <a:ext cx="109574" cy="610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91">
            <a:extLst>
              <a:ext uri="{FF2B5EF4-FFF2-40B4-BE49-F238E27FC236}">
                <a16:creationId xmlns:a16="http://schemas.microsoft.com/office/drawing/2014/main" id="{98F28424-6299-4E06-8620-1C93B6E7F15A}"/>
              </a:ext>
            </a:extLst>
          </p:cNvPr>
          <p:cNvCxnSpPr>
            <a:cxnSpLocks/>
          </p:cNvCxnSpPr>
          <p:nvPr/>
        </p:nvCxnSpPr>
        <p:spPr>
          <a:xfrm flipV="1">
            <a:off x="5308499" y="1445726"/>
            <a:ext cx="109574" cy="610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D3A66274-8F59-41EF-9427-EA8F67B6C9A1}"/>
              </a:ext>
            </a:extLst>
          </p:cNvPr>
          <p:cNvCxnSpPr>
            <a:cxnSpLocks/>
          </p:cNvCxnSpPr>
          <p:nvPr/>
        </p:nvCxnSpPr>
        <p:spPr>
          <a:xfrm flipV="1">
            <a:off x="7063307" y="1469041"/>
            <a:ext cx="109574" cy="610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1729F313-20F9-48E6-9F92-529B2AF03BEB}"/>
              </a:ext>
            </a:extLst>
          </p:cNvPr>
          <p:cNvCxnSpPr>
            <a:cxnSpLocks/>
          </p:cNvCxnSpPr>
          <p:nvPr/>
        </p:nvCxnSpPr>
        <p:spPr>
          <a:xfrm flipV="1">
            <a:off x="8813888" y="1460869"/>
            <a:ext cx="109574" cy="610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文本框 95">
            <a:extLst>
              <a:ext uri="{FF2B5EF4-FFF2-40B4-BE49-F238E27FC236}">
                <a16:creationId xmlns:a16="http://schemas.microsoft.com/office/drawing/2014/main" id="{D3CFA901-D357-444D-AF35-10931EF5975C}"/>
              </a:ext>
            </a:extLst>
          </p:cNvPr>
          <p:cNvSpPr txBox="1"/>
          <p:nvPr/>
        </p:nvSpPr>
        <p:spPr>
          <a:xfrm>
            <a:off x="1028699" y="3302475"/>
            <a:ext cx="533400" cy="1569660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实现方案</a:t>
            </a:r>
          </a:p>
        </p:txBody>
      </p:sp>
    </p:spTree>
    <p:extLst>
      <p:ext uri="{BB962C8B-B14F-4D97-AF65-F5344CB8AC3E}">
        <p14:creationId xmlns:p14="http://schemas.microsoft.com/office/powerpoint/2010/main" val="14804181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35DB97-D510-CBAF-01AB-0DAA6B47D1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5F3F7B-E8A1-AFE9-6278-7875C885E2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7701" y="302285"/>
            <a:ext cx="10515600" cy="549275"/>
          </a:xfrm>
        </p:spPr>
        <p:txBody>
          <a:bodyPr/>
          <a:lstStyle/>
          <a:p>
            <a:r>
              <a:rPr lang="zh-CN" altLang="en-US" dirty="0"/>
              <a:t> </a:t>
            </a:r>
            <a:r>
              <a:rPr lang="en-US" altLang="zh-CN" dirty="0"/>
              <a:t>Part 5</a:t>
            </a:r>
            <a:r>
              <a:rPr lang="zh-CN" altLang="en-US" dirty="0"/>
              <a:t>：总结</a:t>
            </a:r>
            <a:r>
              <a:rPr lang="zh-CN" altLang="en-US" dirty="0">
                <a:solidFill>
                  <a:srgbClr val="702F73">
                    <a:alpha val="50000"/>
                  </a:srgbClr>
                </a:solidFill>
              </a:rPr>
              <a:t>与未来计划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D116B805-DFFF-39F0-B5C9-3E0FA13E11E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993626"/>
              </p:ext>
            </p:extLst>
          </p:nvPr>
        </p:nvGraphicFramePr>
        <p:xfrm>
          <a:off x="1397557" y="1287837"/>
          <a:ext cx="9015888" cy="505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72037">
                  <a:extLst>
                    <a:ext uri="{9D8B030D-6E8A-4147-A177-3AD203B41FA5}">
                      <a16:colId xmlns:a16="http://schemas.microsoft.com/office/drawing/2014/main" val="1690355848"/>
                    </a:ext>
                  </a:extLst>
                </a:gridCol>
                <a:gridCol w="2738555">
                  <a:extLst>
                    <a:ext uri="{9D8B030D-6E8A-4147-A177-3AD203B41FA5}">
                      <a16:colId xmlns:a16="http://schemas.microsoft.com/office/drawing/2014/main" val="2541141260"/>
                    </a:ext>
                  </a:extLst>
                </a:gridCol>
                <a:gridCol w="3005296">
                  <a:extLst>
                    <a:ext uri="{9D8B030D-6E8A-4147-A177-3AD203B41FA5}">
                      <a16:colId xmlns:a16="http://schemas.microsoft.com/office/drawing/2014/main" val="2654661484"/>
                    </a:ext>
                  </a:extLst>
                </a:gridCol>
              </a:tblGrid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solidFill>
                            <a:schemeClr val="bg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工作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solidFill>
                            <a:schemeClr val="bg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主要人员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solidFill>
                            <a:schemeClr val="bg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净时间投入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30485401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err="1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Solidworks</a:t>
                      </a:r>
                      <a:r>
                        <a:rPr lang="zh-CN" altLang="en-US" sz="18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建模</a:t>
                      </a:r>
                      <a:r>
                        <a:rPr lang="en-US" altLang="zh-CN" sz="18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&amp;</a:t>
                      </a:r>
                      <a:r>
                        <a:rPr lang="zh-CN" altLang="en-US" sz="18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装配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马正华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3h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霞鹜文楷等宽" panose="02020509000000000000" pitchFamily="49" charset="-122"/>
                        <a:ea typeface="霞鹜文楷等宽" panose="02020509000000000000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24628146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AutoCAD</a:t>
                      </a:r>
                      <a:r>
                        <a:rPr lang="zh-CN" altLang="en-US" sz="18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制图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闫济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3h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霞鹜文楷等宽" panose="02020509000000000000" pitchFamily="49" charset="-122"/>
                        <a:ea typeface="霞鹜文楷等宽" panose="02020509000000000000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73298987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Ansys</a:t>
                      </a:r>
                      <a:r>
                        <a:rPr lang="zh-CN" altLang="en-US" sz="18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项目配置</a:t>
                      </a:r>
                      <a:r>
                        <a:rPr lang="en-US" altLang="zh-CN" sz="18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&amp;</a:t>
                      </a:r>
                      <a:r>
                        <a:rPr lang="zh-CN" altLang="en-US" sz="18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仿真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张善斌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3h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霞鹜文楷等宽" panose="02020509000000000000" pitchFamily="49" charset="-122"/>
                        <a:ea typeface="霞鹜文楷等宽" panose="02020509000000000000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87547513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Ansys</a:t>
                      </a:r>
                      <a:r>
                        <a:rPr lang="zh-CN" altLang="en-US" sz="18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自动化代码编写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张善斌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4h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霞鹜文楷等宽" panose="02020509000000000000" pitchFamily="49" charset="-122"/>
                        <a:ea typeface="霞鹜文楷等宽" panose="02020509000000000000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59541002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Python</a:t>
                      </a:r>
                      <a:r>
                        <a:rPr lang="zh-CN" altLang="en-US" sz="18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端同轴度计算器编写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闫济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3h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霞鹜文楷等宽" panose="02020509000000000000" pitchFamily="49" charset="-122"/>
                        <a:ea typeface="霞鹜文楷等宽" panose="02020509000000000000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05264315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Python</a:t>
                      </a:r>
                      <a:r>
                        <a:rPr lang="zh-CN" altLang="en-US" sz="18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端迭代分析器代码编写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闫济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4h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霞鹜文楷等宽" panose="02020509000000000000" pitchFamily="49" charset="-122"/>
                        <a:ea typeface="霞鹜文楷等宽" panose="02020509000000000000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80084645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MATLAB</a:t>
                      </a:r>
                      <a:r>
                        <a:rPr lang="zh-CN" altLang="en-US" sz="18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数据拟合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马正华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4h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霞鹜文楷等宽" panose="02020509000000000000" pitchFamily="49" charset="-122"/>
                        <a:ea typeface="霞鹜文楷等宽" panose="02020509000000000000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60156140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迭代仿真与寻优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张善斌（他的电脑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3h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（连续两夜＞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13h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80014300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PPT</a:t>
                      </a:r>
                      <a:r>
                        <a:rPr lang="zh-CN" altLang="en-US" sz="18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制作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马正华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霞鹜文楷等宽" panose="02020509000000000000" pitchFamily="49" charset="-122"/>
                          <a:ea typeface="霞鹜文楷等宽" panose="02020509000000000000" pitchFamily="49" charset="-122"/>
                        </a:rPr>
                        <a:t>3h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霞鹜文楷等宽" panose="02020509000000000000" pitchFamily="49" charset="-122"/>
                        <a:ea typeface="霞鹜文楷等宽" panose="02020509000000000000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56030630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DE454D7C-F2AF-737F-EF63-B2AA0B21D45C}"/>
              </a:ext>
            </a:extLst>
          </p:cNvPr>
          <p:cNvSpPr txBox="1"/>
          <p:nvPr/>
        </p:nvSpPr>
        <p:spPr>
          <a:xfrm>
            <a:off x="647701" y="772009"/>
            <a:ext cx="56639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 分工与时间投入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32BD891-B20A-B3A0-4DAB-B43D1636FC92}"/>
              </a:ext>
            </a:extLst>
          </p:cNvPr>
          <p:cNvSpPr txBox="1"/>
          <p:nvPr/>
        </p:nvSpPr>
        <p:spPr>
          <a:xfrm>
            <a:off x="97654" y="6390042"/>
            <a:ext cx="110656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* </a:t>
            </a:r>
            <a:r>
              <a:rPr lang="zh-CN" altLang="en-US" dirty="0"/>
              <a:t>大部分工作为共同讨论及完成（</a:t>
            </a:r>
            <a:r>
              <a:rPr lang="zh-CN" altLang="en-US" strike="sngStrike" dirty="0"/>
              <a:t>如去李兆基刷夜联调</a:t>
            </a:r>
            <a:r>
              <a:rPr lang="zh-CN" altLang="en-US" dirty="0"/>
              <a:t>），上表仅作参考，净时间投入指除去休息</a:t>
            </a:r>
            <a:r>
              <a:rPr lang="zh-CN" altLang="en-US" strike="sngStrike" dirty="0"/>
              <a:t>摸鱼</a:t>
            </a:r>
            <a:r>
              <a:rPr lang="zh-CN" altLang="en-US" dirty="0"/>
              <a:t>时间</a:t>
            </a:r>
          </a:p>
        </p:txBody>
      </p:sp>
    </p:spTree>
    <p:extLst>
      <p:ext uri="{BB962C8B-B14F-4D97-AF65-F5344CB8AC3E}">
        <p14:creationId xmlns:p14="http://schemas.microsoft.com/office/powerpoint/2010/main" val="3756485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FDDEA8-DAE2-6BC0-0E77-4DF701F105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D84F6E-B2AE-AD54-98F9-FC32F9DA52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7701" y="302285"/>
            <a:ext cx="10515600" cy="549275"/>
          </a:xfrm>
        </p:spPr>
        <p:txBody>
          <a:bodyPr/>
          <a:lstStyle/>
          <a:p>
            <a:r>
              <a:rPr lang="zh-CN" altLang="en-US" dirty="0"/>
              <a:t> </a:t>
            </a:r>
            <a:r>
              <a:rPr lang="en-US" altLang="zh-CN" dirty="0"/>
              <a:t>Part 5</a:t>
            </a:r>
            <a:r>
              <a:rPr lang="zh-CN" altLang="en-US" dirty="0"/>
              <a:t>：</a:t>
            </a:r>
            <a:r>
              <a:rPr lang="zh-CN" altLang="en-US" dirty="0">
                <a:solidFill>
                  <a:srgbClr val="702F73">
                    <a:alpha val="50000"/>
                  </a:srgbClr>
                </a:solidFill>
              </a:rPr>
              <a:t>总结与</a:t>
            </a:r>
            <a:r>
              <a:rPr lang="zh-CN" altLang="en-US" dirty="0"/>
              <a:t>未来计划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5D75D78-0DC2-8534-7445-20A677C085D7}"/>
              </a:ext>
            </a:extLst>
          </p:cNvPr>
          <p:cNvSpPr txBox="1"/>
          <p:nvPr/>
        </p:nvSpPr>
        <p:spPr>
          <a:xfrm>
            <a:off x="323851" y="2049162"/>
            <a:ext cx="11544298" cy="2938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使用优化迭代算法对</a:t>
            </a:r>
            <a:r>
              <a:rPr lang="en-US" altLang="zh-CN" sz="24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6</a:t>
            </a:r>
            <a:r>
              <a:rPr lang="zh-CN" altLang="en-US" sz="24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个装配体进行分析，寻找各自最优预紧力与全局最优；</a:t>
            </a:r>
            <a:endParaRPr lang="en-US" altLang="zh-CN" sz="2400" dirty="0"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进行实际装配实验，验证寻优算法的结果正确性；</a:t>
            </a:r>
            <a:endParaRPr lang="en-US" altLang="zh-CN" sz="2400" dirty="0"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提高装配技术，锻炼动手能力，尽可能装配出较好同轴度的法兰。</a:t>
            </a:r>
            <a:endParaRPr lang="en-US" altLang="zh-CN" sz="2400" dirty="0"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endParaRPr lang="en-US" altLang="zh-CN" sz="2400" dirty="0"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3D6968E-DF6C-D3AF-352B-06E4F8CFEC7F}"/>
              </a:ext>
            </a:extLst>
          </p:cNvPr>
          <p:cNvSpPr txBox="1"/>
          <p:nvPr/>
        </p:nvSpPr>
        <p:spPr>
          <a:xfrm flipH="1">
            <a:off x="3137836" y="4987659"/>
            <a:ext cx="34747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</a:rPr>
              <a:t>我终究还是没能保护她</a:t>
            </a:r>
          </a:p>
        </p:txBody>
      </p:sp>
    </p:spTree>
    <p:extLst>
      <p:ext uri="{BB962C8B-B14F-4D97-AF65-F5344CB8AC3E}">
        <p14:creationId xmlns:p14="http://schemas.microsoft.com/office/powerpoint/2010/main" val="21611228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44149C2-FEBA-401B-B9A0-33E60C5952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15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C6C75FB-5F0B-4B47-9288-213BA1BF4D25}"/>
              </a:ext>
            </a:extLst>
          </p:cNvPr>
          <p:cNvSpPr txBox="1"/>
          <p:nvPr/>
        </p:nvSpPr>
        <p:spPr>
          <a:xfrm>
            <a:off x="1664268" y="2828835"/>
            <a:ext cx="88634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7200" dirty="0">
                <a:solidFill>
                  <a:schemeClr val="bg1"/>
                </a:solidFill>
              </a:rPr>
              <a:t>请大家批评指正</a:t>
            </a:r>
          </a:p>
        </p:txBody>
      </p:sp>
    </p:spTree>
    <p:extLst>
      <p:ext uri="{BB962C8B-B14F-4D97-AF65-F5344CB8AC3E}">
        <p14:creationId xmlns:p14="http://schemas.microsoft.com/office/powerpoint/2010/main" val="5327009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E840610-DC54-8C30-09C6-FAD4F7B02F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2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1DED7CB-8C6D-D7FF-681E-0D4D3DE7EE5B}"/>
              </a:ext>
            </a:extLst>
          </p:cNvPr>
          <p:cNvSpPr txBox="1"/>
          <p:nvPr/>
        </p:nvSpPr>
        <p:spPr>
          <a:xfrm>
            <a:off x="5268298" y="1126478"/>
            <a:ext cx="6258757" cy="4605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chemeClr val="accent3">
                    <a:lumMod val="7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Part 1</a:t>
            </a:r>
            <a:r>
              <a:rPr lang="zh-CN" altLang="en-US" sz="4000" dirty="0">
                <a:solidFill>
                  <a:schemeClr val="accent3">
                    <a:lumMod val="7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：建模与图纸</a:t>
            </a:r>
            <a:endParaRPr lang="en-US" altLang="zh-CN" sz="4000" dirty="0">
              <a:solidFill>
                <a:schemeClr val="accent3">
                  <a:lumMod val="75000"/>
                </a:schemeClr>
              </a:solidFill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chemeClr val="accent3">
                    <a:lumMod val="7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Part 2</a:t>
            </a:r>
            <a:r>
              <a:rPr lang="zh-CN" altLang="en-US" sz="4000" dirty="0">
                <a:solidFill>
                  <a:schemeClr val="accent3">
                    <a:lumMod val="7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：装配方式分析</a:t>
            </a:r>
            <a:endParaRPr lang="en-US" altLang="zh-CN" sz="4000" dirty="0">
              <a:solidFill>
                <a:schemeClr val="accent3">
                  <a:lumMod val="75000"/>
                </a:schemeClr>
              </a:solidFill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chemeClr val="accent3">
                    <a:lumMod val="7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Part 3</a:t>
            </a:r>
            <a:r>
              <a:rPr lang="zh-CN" altLang="en-US" sz="4000" dirty="0">
                <a:solidFill>
                  <a:schemeClr val="accent3">
                    <a:lumMod val="7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：有限元分析</a:t>
            </a:r>
            <a:endParaRPr lang="en-US" altLang="zh-CN" sz="4000" dirty="0">
              <a:solidFill>
                <a:schemeClr val="accent3">
                  <a:lumMod val="75000"/>
                </a:schemeClr>
              </a:solidFill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chemeClr val="accent3">
                    <a:lumMod val="7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Part 4</a:t>
            </a:r>
            <a:r>
              <a:rPr lang="zh-CN" altLang="en-US" sz="4000" dirty="0">
                <a:solidFill>
                  <a:schemeClr val="accent3">
                    <a:lumMod val="7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：自动化分析</a:t>
            </a:r>
            <a:endParaRPr lang="en-US" altLang="zh-CN" sz="4000" dirty="0">
              <a:solidFill>
                <a:schemeClr val="accent3">
                  <a:lumMod val="75000"/>
                </a:schemeClr>
              </a:solidFill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chemeClr val="accent3">
                    <a:lumMod val="7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Part 5</a:t>
            </a:r>
            <a:r>
              <a:rPr lang="zh-CN" altLang="en-US" sz="4000" dirty="0">
                <a:solidFill>
                  <a:schemeClr val="accent3">
                    <a:lumMod val="7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：总结与未来计划</a:t>
            </a:r>
            <a:endParaRPr lang="en-US" altLang="zh-CN" sz="4000" dirty="0">
              <a:solidFill>
                <a:schemeClr val="accent3">
                  <a:lumMod val="75000"/>
                </a:schemeClr>
              </a:solidFill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2B7AB99-11C5-FEE6-1B1C-98377F1CE30B}"/>
              </a:ext>
            </a:extLst>
          </p:cNvPr>
          <p:cNvSpPr/>
          <p:nvPr/>
        </p:nvSpPr>
        <p:spPr>
          <a:xfrm>
            <a:off x="245160" y="2720885"/>
            <a:ext cx="367280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7200" b="1" dirty="0">
                <a:ln w="12700">
                  <a:solidFill>
                    <a:schemeClr val="accent6">
                      <a:lumMod val="60000"/>
                      <a:lumOff val="40000"/>
                    </a:schemeClr>
                  </a:solidFill>
                  <a:prstDash val="solid"/>
                </a:ln>
                <a:pattFill prst="zigZ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accent5">
                      <a:lumMod val="20000"/>
                      <a:lumOff val="80000"/>
                    </a:schemeClr>
                  </a:bgClr>
                </a:pattFill>
              </a:rPr>
              <a:t>Content</a:t>
            </a:r>
            <a:endParaRPr lang="zh-CN" altLang="en-US" sz="7200" b="1" cap="none" spc="0" dirty="0">
              <a:ln w="12700">
                <a:solidFill>
                  <a:schemeClr val="accent6">
                    <a:lumMod val="60000"/>
                    <a:lumOff val="40000"/>
                  </a:schemeClr>
                </a:solidFill>
                <a:prstDash val="solid"/>
              </a:ln>
              <a:pattFill prst="zigZag">
                <a:fgClr>
                  <a:schemeClr val="accent5">
                    <a:lumMod val="60000"/>
                    <a:lumOff val="40000"/>
                  </a:schemeClr>
                </a:fgClr>
                <a:bgClr>
                  <a:schemeClr val="accent5">
                    <a:lumMod val="20000"/>
                    <a:lumOff val="80000"/>
                  </a:schemeClr>
                </a:bgClr>
              </a:patt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4943458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7575BD-CC29-4AA6-9C9D-10A65AEC31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art 1</a:t>
            </a:r>
            <a:r>
              <a:rPr lang="zh-CN" altLang="en-US" dirty="0"/>
              <a:t>：制图与建模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E936701-C835-46E6-9674-699E17CB4666}"/>
              </a:ext>
            </a:extLst>
          </p:cNvPr>
          <p:cNvSpPr txBox="1"/>
          <p:nvPr/>
        </p:nvSpPr>
        <p:spPr>
          <a:xfrm>
            <a:off x="344245" y="6390042"/>
            <a:ext cx="10391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* </a:t>
            </a:r>
            <a:r>
              <a:rPr lang="zh-CN" altLang="en-US" dirty="0"/>
              <a:t>模型文件包括上下法兰零件与六种不同装配方式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376868B-9446-429E-B361-A03F4025941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6" t="12056" r="8729" b="5218"/>
          <a:stretch/>
        </p:blipFill>
        <p:spPr>
          <a:xfrm>
            <a:off x="3020188" y="1781322"/>
            <a:ext cx="2520000" cy="252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4E4FAD4-9BA1-4987-BACC-1AB74F87691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5" r="1775"/>
          <a:stretch/>
        </p:blipFill>
        <p:spPr>
          <a:xfrm>
            <a:off x="500188" y="1781322"/>
            <a:ext cx="2520000" cy="2520000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FD862C5E-F631-414D-8D72-4991A171E83C}"/>
              </a:ext>
            </a:extLst>
          </p:cNvPr>
          <p:cNvCxnSpPr>
            <a:cxnSpLocks/>
          </p:cNvCxnSpPr>
          <p:nvPr/>
        </p:nvCxnSpPr>
        <p:spPr>
          <a:xfrm>
            <a:off x="6059488" y="732734"/>
            <a:ext cx="0" cy="5392531"/>
          </a:xfrm>
          <a:prstGeom prst="line">
            <a:avLst/>
          </a:prstGeom>
          <a:ln w="28575">
            <a:solidFill>
              <a:srgbClr val="660874">
                <a:alpha val="51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>
            <a:extLst>
              <a:ext uri="{FF2B5EF4-FFF2-40B4-BE49-F238E27FC236}">
                <a16:creationId xmlns:a16="http://schemas.microsoft.com/office/drawing/2014/main" id="{F75AC657-9551-FC14-1E6D-E6EF35221310}"/>
              </a:ext>
            </a:extLst>
          </p:cNvPr>
          <p:cNvSpPr txBox="1"/>
          <p:nvPr/>
        </p:nvSpPr>
        <p:spPr>
          <a:xfrm>
            <a:off x="664929" y="4691075"/>
            <a:ext cx="2190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+mj-ea"/>
                <a:ea typeface="+mj-ea"/>
              </a:rPr>
              <a:t>法兰零件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7CFD47E-3A97-E479-33C5-5B44DCAD8C03}"/>
              </a:ext>
            </a:extLst>
          </p:cNvPr>
          <p:cNvSpPr txBox="1"/>
          <p:nvPr/>
        </p:nvSpPr>
        <p:spPr>
          <a:xfrm>
            <a:off x="3184929" y="4691075"/>
            <a:ext cx="2190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+mj-ea"/>
                <a:ea typeface="+mj-ea"/>
              </a:rPr>
              <a:t>装配体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7004404-C861-7F97-0B91-923BFC092CAF}"/>
              </a:ext>
            </a:extLst>
          </p:cNvPr>
          <p:cNvSpPr txBox="1"/>
          <p:nvPr/>
        </p:nvSpPr>
        <p:spPr>
          <a:xfrm>
            <a:off x="6463286" y="1781322"/>
            <a:ext cx="3960872" cy="2810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法兰</a:t>
            </a:r>
            <a:r>
              <a:rPr lang="en-US" altLang="zh-CN" sz="20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6</a:t>
            </a:r>
            <a:r>
              <a:rPr lang="zh-CN" altLang="en-US" sz="20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个相位扇形面独立建模：方便修改</a:t>
            </a:r>
            <a:endParaRPr lang="en-US" altLang="zh-CN" sz="2000" dirty="0"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法兰</a:t>
            </a:r>
            <a:r>
              <a:rPr lang="en-US" altLang="zh-CN" sz="20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6</a:t>
            </a:r>
            <a:r>
              <a:rPr lang="zh-CN" altLang="en-US" sz="20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个相位扇形面单独命名、涂色：便于区分</a:t>
            </a:r>
            <a:endParaRPr lang="en-US" altLang="zh-CN" sz="2000" dirty="0"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装配时螺钉非顺序装配，加以打乱：防止</a:t>
            </a:r>
            <a:r>
              <a:rPr lang="en-US" altLang="zh-CN" sz="20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Ansys</a:t>
            </a:r>
            <a:r>
              <a:rPr lang="zh-CN" altLang="en-US" sz="20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中混淆顺序</a:t>
            </a:r>
          </a:p>
        </p:txBody>
      </p:sp>
    </p:spTree>
    <p:extLst>
      <p:ext uri="{BB962C8B-B14F-4D97-AF65-F5344CB8AC3E}">
        <p14:creationId xmlns:p14="http://schemas.microsoft.com/office/powerpoint/2010/main" val="3725901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B612A2-9A48-8DD5-5DAA-37B5AC4634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C4F165-764D-AC74-6957-9EDE0B0331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art 1</a:t>
            </a:r>
            <a:r>
              <a:rPr lang="zh-CN" altLang="en-US" dirty="0"/>
              <a:t>：制图与建模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D845221-E058-6029-239F-2245126BF3FA}"/>
              </a:ext>
            </a:extLst>
          </p:cNvPr>
          <p:cNvSpPr txBox="1"/>
          <p:nvPr/>
        </p:nvSpPr>
        <p:spPr>
          <a:xfrm>
            <a:off x="344245" y="6390042"/>
            <a:ext cx="10391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* </a:t>
            </a:r>
            <a:r>
              <a:rPr lang="zh-CN" altLang="en-US" dirty="0"/>
              <a:t>零件图已经过校审</a:t>
            </a: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98BDD36C-DE13-36B6-CE60-1F57734ED8C2}"/>
              </a:ext>
            </a:extLst>
          </p:cNvPr>
          <p:cNvCxnSpPr>
            <a:cxnSpLocks/>
          </p:cNvCxnSpPr>
          <p:nvPr/>
        </p:nvCxnSpPr>
        <p:spPr>
          <a:xfrm>
            <a:off x="6059488" y="732734"/>
            <a:ext cx="0" cy="5392531"/>
          </a:xfrm>
          <a:prstGeom prst="line">
            <a:avLst/>
          </a:prstGeom>
          <a:ln w="28575">
            <a:solidFill>
              <a:srgbClr val="660874">
                <a:alpha val="51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DBCCE939-4432-369E-C6E3-B41E533936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1349" y="1464377"/>
            <a:ext cx="4465433" cy="324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1A641EC-D010-3680-D3BC-AA72E834B5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2195" y="1464377"/>
            <a:ext cx="4360299" cy="324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3D0B9CD-D557-B67B-BB0B-C2D2ED39DC4B}"/>
              </a:ext>
            </a:extLst>
          </p:cNvPr>
          <p:cNvSpPr txBox="1"/>
          <p:nvPr/>
        </p:nvSpPr>
        <p:spPr>
          <a:xfrm>
            <a:off x="1769528" y="4883467"/>
            <a:ext cx="28490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/>
              <a:t>上法兰图纸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4AC37AD-6210-4B94-F739-431C885842FB}"/>
              </a:ext>
            </a:extLst>
          </p:cNvPr>
          <p:cNvSpPr txBox="1"/>
          <p:nvPr/>
        </p:nvSpPr>
        <p:spPr>
          <a:xfrm>
            <a:off x="7447807" y="4883467"/>
            <a:ext cx="28490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/>
              <a:t>下法兰图纸</a:t>
            </a:r>
          </a:p>
        </p:txBody>
      </p:sp>
    </p:spTree>
    <p:extLst>
      <p:ext uri="{BB962C8B-B14F-4D97-AF65-F5344CB8AC3E}">
        <p14:creationId xmlns:p14="http://schemas.microsoft.com/office/powerpoint/2010/main" val="3559242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E22CFC-CE70-423C-A66F-A65B230BA8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art 2</a:t>
            </a:r>
            <a:r>
              <a:rPr lang="zh-CN" altLang="en-US" dirty="0"/>
              <a:t>：装配方式分析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CD843FA-175F-43D8-B7DD-BCBAACC7691C}"/>
              </a:ext>
            </a:extLst>
          </p:cNvPr>
          <p:cNvSpPr txBox="1"/>
          <p:nvPr/>
        </p:nvSpPr>
        <p:spPr>
          <a:xfrm>
            <a:off x="624254" y="1160585"/>
            <a:ext cx="101287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根据装配相位的不同共有六种装配方式，每种装配方式中可以给出每个相位面的初始间隙。</a:t>
            </a:r>
            <a:endParaRPr lang="en-US" altLang="zh-CN" sz="20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99C2852-9844-4B93-AF3E-E18D33BFFE06}"/>
              </a:ext>
            </a:extLst>
          </p:cNvPr>
          <p:cNvSpPr txBox="1"/>
          <p:nvPr/>
        </p:nvSpPr>
        <p:spPr>
          <a:xfrm>
            <a:off x="735563" y="5435805"/>
            <a:ext cx="9168833" cy="523220"/>
          </a:xfrm>
          <a:prstGeom prst="rect">
            <a:avLst/>
          </a:prstGeom>
          <a:noFill/>
          <a:ln w="28575">
            <a:solidFill>
              <a:srgbClr val="7E438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7E4381"/>
                </a:solidFill>
              </a:rPr>
              <a:t>是否装配的初始间隙的</a:t>
            </a:r>
            <a:r>
              <a:rPr lang="zh-CN" altLang="en-US" sz="2800" dirty="0">
                <a:solidFill>
                  <a:srgbClr val="FF0000"/>
                </a:solidFill>
              </a:rPr>
              <a:t>方差最小</a:t>
            </a:r>
            <a:r>
              <a:rPr lang="zh-CN" altLang="en-US" sz="2800" dirty="0">
                <a:solidFill>
                  <a:srgbClr val="7E4381"/>
                </a:solidFill>
              </a:rPr>
              <a:t>最有利于装配后同轴度？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AB0E462-4E56-4C69-9B0A-0FBEEF19ED75}"/>
              </a:ext>
            </a:extLst>
          </p:cNvPr>
          <p:cNvSpPr txBox="1"/>
          <p:nvPr/>
        </p:nvSpPr>
        <p:spPr>
          <a:xfrm>
            <a:off x="9733083" y="1700040"/>
            <a:ext cx="2458917" cy="1285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          – </a:t>
            </a:r>
            <a:r>
              <a:rPr lang="zh-CN" altLang="en-US" dirty="0"/>
              <a:t>实际接触面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          </a:t>
            </a:r>
            <a:r>
              <a:rPr lang="en-US" altLang="zh-CN" dirty="0"/>
              <a:t>– </a:t>
            </a:r>
            <a:r>
              <a:rPr lang="zh-CN" altLang="en-US" dirty="0"/>
              <a:t>最小方差相位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          </a:t>
            </a:r>
            <a:r>
              <a:rPr lang="en-US" altLang="zh-CN" dirty="0"/>
              <a:t>– </a:t>
            </a:r>
            <a:r>
              <a:rPr lang="zh-CN" altLang="en-US" dirty="0"/>
              <a:t>最大方差相位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A5CE4D2-4227-4625-F615-78C5A53989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563" y="1700040"/>
            <a:ext cx="8916917" cy="324202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A5B9FA50-B0E4-D6EE-A162-710B6D6CFF15}"/>
              </a:ext>
            </a:extLst>
          </p:cNvPr>
          <p:cNvSpPr/>
          <p:nvPr/>
        </p:nvSpPr>
        <p:spPr>
          <a:xfrm>
            <a:off x="9733083" y="1858543"/>
            <a:ext cx="648000" cy="252000"/>
          </a:xfrm>
          <a:prstGeom prst="rect">
            <a:avLst/>
          </a:prstGeom>
          <a:solidFill>
            <a:srgbClr val="FFD966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CAC4D61-BAD7-C1FC-B013-AC248BA342DC}"/>
              </a:ext>
            </a:extLst>
          </p:cNvPr>
          <p:cNvSpPr/>
          <p:nvPr/>
        </p:nvSpPr>
        <p:spPr>
          <a:xfrm>
            <a:off x="9733083" y="2269046"/>
            <a:ext cx="648000" cy="252000"/>
          </a:xfrm>
          <a:prstGeom prst="rect">
            <a:avLst/>
          </a:prstGeom>
          <a:solidFill>
            <a:srgbClr val="A9D08E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DA1B8C3-CBDD-928E-3065-DBDD095C1ADC}"/>
              </a:ext>
            </a:extLst>
          </p:cNvPr>
          <p:cNvSpPr/>
          <p:nvPr/>
        </p:nvSpPr>
        <p:spPr>
          <a:xfrm>
            <a:off x="9733083" y="2673406"/>
            <a:ext cx="648000" cy="2520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2598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9FE927D4-5828-E56F-6768-8BDC23F1A45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8" t="6316" r="7052" b="8193"/>
          <a:stretch/>
        </p:blipFill>
        <p:spPr>
          <a:xfrm>
            <a:off x="5649148" y="1460501"/>
            <a:ext cx="5025908" cy="3330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FBE22CFC-CE70-423C-A66F-A65B230BA8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art 2</a:t>
            </a:r>
            <a:r>
              <a:rPr lang="zh-CN" altLang="en-US" dirty="0"/>
              <a:t>：装配方式分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99C2852-9844-4B93-AF3E-E18D33BFFE06}"/>
              </a:ext>
            </a:extLst>
          </p:cNvPr>
          <p:cNvSpPr txBox="1"/>
          <p:nvPr/>
        </p:nvSpPr>
        <p:spPr>
          <a:xfrm>
            <a:off x="735563" y="5435805"/>
            <a:ext cx="9627637" cy="523220"/>
          </a:xfrm>
          <a:prstGeom prst="rect">
            <a:avLst/>
          </a:prstGeom>
          <a:noFill/>
          <a:ln w="28575">
            <a:solidFill>
              <a:srgbClr val="7E438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7E4381"/>
                </a:solidFill>
              </a:rPr>
              <a:t>是否在装配时采用</a:t>
            </a:r>
            <a:r>
              <a:rPr lang="zh-CN" altLang="en-US" sz="2800" dirty="0">
                <a:solidFill>
                  <a:srgbClr val="FF0000"/>
                </a:solidFill>
              </a:rPr>
              <a:t>对位</a:t>
            </a:r>
            <a:r>
              <a:rPr lang="zh-CN" altLang="en-US" sz="2800" dirty="0">
                <a:solidFill>
                  <a:srgbClr val="7E4381"/>
                </a:solidFill>
              </a:rPr>
              <a:t>或</a:t>
            </a:r>
            <a:r>
              <a:rPr lang="zh-CN" altLang="en-US" sz="2800" dirty="0">
                <a:solidFill>
                  <a:srgbClr val="FF0000"/>
                </a:solidFill>
              </a:rPr>
              <a:t>间位</a:t>
            </a:r>
            <a:r>
              <a:rPr lang="zh-CN" altLang="en-US" sz="2800" dirty="0">
                <a:solidFill>
                  <a:srgbClr val="7E4381"/>
                </a:solidFill>
              </a:rPr>
              <a:t>支撑更有利于最装配后同轴度？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4754E46-6EBE-DD40-6019-CD2AFA5AE33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817" y="1495703"/>
            <a:ext cx="4062775" cy="3329576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2FAC8546-E3FC-C279-8D95-06D748FCE0B4}"/>
              </a:ext>
            </a:extLst>
          </p:cNvPr>
          <p:cNvSpPr txBox="1"/>
          <p:nvPr/>
        </p:nvSpPr>
        <p:spPr>
          <a:xfrm>
            <a:off x="5649148" y="4910085"/>
            <a:ext cx="5025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最近支撑面与次近支撑面在不同相位下的分布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78F4924-63D0-BBBC-5556-4323EC256E70}"/>
              </a:ext>
            </a:extLst>
          </p:cNvPr>
          <p:cNvSpPr txBox="1"/>
          <p:nvPr/>
        </p:nvSpPr>
        <p:spPr>
          <a:xfrm>
            <a:off x="905910" y="4910085"/>
            <a:ext cx="43965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丁烷分子不同纽曼投影式与分子势能</a:t>
            </a: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05973F45-F0CC-54B0-06CE-950C128F2F94}"/>
              </a:ext>
            </a:extLst>
          </p:cNvPr>
          <p:cNvCxnSpPr>
            <a:cxnSpLocks/>
          </p:cNvCxnSpPr>
          <p:nvPr/>
        </p:nvCxnSpPr>
        <p:spPr>
          <a:xfrm>
            <a:off x="5482242" y="1229710"/>
            <a:ext cx="13623" cy="4049707"/>
          </a:xfrm>
          <a:prstGeom prst="line">
            <a:avLst/>
          </a:prstGeom>
          <a:ln w="28575">
            <a:solidFill>
              <a:srgbClr val="660874">
                <a:alpha val="51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8142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D808EB-D55C-44F5-9437-C970E8DD45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art 3</a:t>
            </a:r>
            <a:r>
              <a:rPr lang="zh-CN" altLang="en-US" dirty="0"/>
              <a:t>：有限元分析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EB439887-727E-47EB-80C6-60534E888F06}"/>
              </a:ext>
            </a:extLst>
          </p:cNvPr>
          <p:cNvCxnSpPr>
            <a:cxnSpLocks/>
          </p:cNvCxnSpPr>
          <p:nvPr/>
        </p:nvCxnSpPr>
        <p:spPr>
          <a:xfrm>
            <a:off x="4894384" y="885177"/>
            <a:ext cx="0" cy="5328138"/>
          </a:xfrm>
          <a:prstGeom prst="line">
            <a:avLst/>
          </a:prstGeom>
          <a:ln w="28575">
            <a:solidFill>
              <a:srgbClr val="660874">
                <a:alpha val="51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>
            <a:extLst>
              <a:ext uri="{FF2B5EF4-FFF2-40B4-BE49-F238E27FC236}">
                <a16:creationId xmlns:a16="http://schemas.microsoft.com/office/drawing/2014/main" id="{2667CAD1-0E3D-4DA5-B922-87EF12D0FB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0809" y="885177"/>
            <a:ext cx="6406661" cy="480499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47CD9F3-F182-4082-B6F5-518045465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739" y="885177"/>
            <a:ext cx="4325338" cy="4804996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978A0928-3D69-4BA9-901F-EF73DDFA34A4}"/>
              </a:ext>
            </a:extLst>
          </p:cNvPr>
          <p:cNvSpPr txBox="1"/>
          <p:nvPr/>
        </p:nvSpPr>
        <p:spPr>
          <a:xfrm>
            <a:off x="222740" y="5820508"/>
            <a:ext cx="4325338" cy="400110"/>
          </a:xfrm>
          <a:prstGeom prst="rect">
            <a:avLst/>
          </a:prstGeom>
          <a:noFill/>
          <a:ln w="28575">
            <a:solidFill>
              <a:srgbClr val="7E438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/>
              <a:t>有限元分析过程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EEAFA4E-F551-42CC-B5C4-5BB2FB0958D0}"/>
              </a:ext>
            </a:extLst>
          </p:cNvPr>
          <p:cNvSpPr txBox="1"/>
          <p:nvPr/>
        </p:nvSpPr>
        <p:spPr>
          <a:xfrm>
            <a:off x="5240690" y="5813205"/>
            <a:ext cx="6356779" cy="400110"/>
          </a:xfrm>
          <a:prstGeom prst="rect">
            <a:avLst/>
          </a:prstGeom>
          <a:noFill/>
          <a:ln w="28575">
            <a:solidFill>
              <a:srgbClr val="7E438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/>
              <a:t>截面圆度、同轴度分析过程</a:t>
            </a:r>
          </a:p>
        </p:txBody>
      </p:sp>
    </p:spTree>
    <p:extLst>
      <p:ext uri="{BB962C8B-B14F-4D97-AF65-F5344CB8AC3E}">
        <p14:creationId xmlns:p14="http://schemas.microsoft.com/office/powerpoint/2010/main" val="82083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DFB3C8-50D3-4586-ADE2-B336E41817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7701" y="302285"/>
            <a:ext cx="10515600" cy="549275"/>
          </a:xfrm>
        </p:spPr>
        <p:txBody>
          <a:bodyPr/>
          <a:lstStyle/>
          <a:p>
            <a:r>
              <a:rPr lang="zh-CN" altLang="en-US" dirty="0"/>
              <a:t> </a:t>
            </a:r>
            <a:r>
              <a:rPr lang="en-US" altLang="zh-CN" dirty="0"/>
              <a:t>Part 4</a:t>
            </a:r>
            <a:r>
              <a:rPr lang="zh-CN" altLang="en-US" dirty="0"/>
              <a:t>：自动化分析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611D998-2D62-4539-B6AE-AFBD10381037}"/>
              </a:ext>
            </a:extLst>
          </p:cNvPr>
          <p:cNvSpPr txBox="1"/>
          <p:nvPr/>
        </p:nvSpPr>
        <p:spPr>
          <a:xfrm>
            <a:off x="735563" y="885177"/>
            <a:ext cx="49618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尝试通过 </a:t>
            </a:r>
            <a:r>
              <a:rPr lang="en-US" altLang="zh-CN" dirty="0"/>
              <a:t>python </a:t>
            </a:r>
            <a:r>
              <a:rPr lang="zh-CN" altLang="en-US" dirty="0"/>
              <a:t>脚本启动 </a:t>
            </a:r>
            <a:r>
              <a:rPr lang="en-US" altLang="zh-CN" dirty="0"/>
              <a:t>Ansys </a:t>
            </a:r>
            <a:r>
              <a:rPr lang="zh-CN" altLang="en-US" dirty="0"/>
              <a:t>分析软件并完成装配、添加网格、施加预紧力的过程。失败。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采用 </a:t>
            </a:r>
            <a:r>
              <a:rPr lang="en-US" altLang="zh-CN" dirty="0"/>
              <a:t>Ansys </a:t>
            </a:r>
            <a:r>
              <a:rPr lang="zh-CN" altLang="en-US" dirty="0"/>
              <a:t>软件内脚本，通过手动完成装配后使用 </a:t>
            </a:r>
            <a:r>
              <a:rPr lang="en-US" altLang="zh-CN" dirty="0"/>
              <a:t>python </a:t>
            </a:r>
            <a:r>
              <a:rPr lang="zh-CN" altLang="en-US" dirty="0"/>
              <a:t>添加各相位预紧力。成功。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5E87AB1B-2072-4284-8D78-F27ABDBD81D9}"/>
              </a:ext>
            </a:extLst>
          </p:cNvPr>
          <p:cNvCxnSpPr>
            <a:cxnSpLocks/>
          </p:cNvCxnSpPr>
          <p:nvPr/>
        </p:nvCxnSpPr>
        <p:spPr>
          <a:xfrm>
            <a:off x="5697414" y="851213"/>
            <a:ext cx="0" cy="5328138"/>
          </a:xfrm>
          <a:prstGeom prst="line">
            <a:avLst/>
          </a:prstGeom>
          <a:ln w="28575">
            <a:solidFill>
              <a:srgbClr val="660874">
                <a:alpha val="51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0FBEA1DB-A7FC-45D4-81B2-A559841AD275}"/>
              </a:ext>
            </a:extLst>
          </p:cNvPr>
          <p:cNvSpPr txBox="1"/>
          <p:nvPr/>
        </p:nvSpPr>
        <p:spPr>
          <a:xfrm>
            <a:off x="5697414" y="851213"/>
            <a:ext cx="59587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7E4381"/>
                </a:solidFill>
              </a:rPr>
              <a:t>成功让</a:t>
            </a:r>
            <a:r>
              <a:rPr lang="en-US" altLang="zh-CN" sz="2400" b="1" dirty="0">
                <a:solidFill>
                  <a:srgbClr val="7E4381"/>
                </a:solidFill>
              </a:rPr>
              <a:t>Ansys</a:t>
            </a:r>
            <a:r>
              <a:rPr lang="zh-CN" altLang="en-US" sz="2400" b="1" dirty="0">
                <a:solidFill>
                  <a:srgbClr val="7E4381"/>
                </a:solidFill>
              </a:rPr>
              <a:t>自动施加预紧力、仿真、导出截面变形量，</a:t>
            </a:r>
            <a:r>
              <a:rPr lang="zh-CN" altLang="en-US" sz="3200" b="1" dirty="0">
                <a:solidFill>
                  <a:srgbClr val="7E4381"/>
                </a:solidFill>
              </a:rPr>
              <a:t>但仅止于此吗？</a:t>
            </a:r>
            <a:endParaRPr lang="zh-CN" altLang="en-US" sz="2400" b="1" dirty="0">
              <a:solidFill>
                <a:srgbClr val="7E4381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67CB47D-8353-475A-AED9-80A542F92056}"/>
              </a:ext>
            </a:extLst>
          </p:cNvPr>
          <p:cNvSpPr txBox="1"/>
          <p:nvPr/>
        </p:nvSpPr>
        <p:spPr>
          <a:xfrm>
            <a:off x="5697414" y="2041492"/>
            <a:ext cx="6494583" cy="4190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Ansys</a:t>
            </a:r>
            <a:r>
              <a:rPr lang="zh-CN" altLang="en-US" sz="2000" dirty="0">
                <a:solidFill>
                  <a:schemeClr val="accent6">
                    <a:lumMod val="7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中的脚本无法计算同轴度？</a:t>
            </a:r>
            <a:endParaRPr lang="en-US" altLang="zh-CN" sz="2000" dirty="0">
              <a:solidFill>
                <a:schemeClr val="accent6">
                  <a:lumMod val="75000"/>
                </a:schemeClr>
              </a:solidFill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使用</a:t>
            </a:r>
            <a:r>
              <a:rPr lang="zh-CN" altLang="en-US" sz="2000" dirty="0">
                <a:solidFill>
                  <a:srgbClr val="FF0000"/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外部</a:t>
            </a:r>
            <a:r>
              <a:rPr lang="en-US" altLang="zh-CN" sz="2000" dirty="0">
                <a:solidFill>
                  <a:srgbClr val="FF0000"/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python</a:t>
            </a:r>
            <a:r>
              <a:rPr lang="zh-CN" altLang="en-US" sz="2000" dirty="0">
                <a:solidFill>
                  <a:srgbClr val="FF0000"/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脚本</a:t>
            </a:r>
            <a:r>
              <a:rPr lang="zh-CN" altLang="en-US" sz="20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计算同轴度</a:t>
            </a:r>
            <a:endParaRPr lang="en-US" altLang="zh-CN" sz="2000" dirty="0"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solidFill>
                  <a:schemeClr val="accent6">
                    <a:lumMod val="7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外部</a:t>
            </a:r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python</a:t>
            </a:r>
            <a:r>
              <a:rPr lang="zh-CN" altLang="en-US" sz="2000" dirty="0">
                <a:solidFill>
                  <a:schemeClr val="accent6">
                    <a:lumMod val="7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脚本无法和</a:t>
            </a:r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Ansys</a:t>
            </a:r>
            <a:r>
              <a:rPr lang="zh-CN" altLang="en-US" sz="2000" dirty="0">
                <a:solidFill>
                  <a:schemeClr val="accent6">
                    <a:lumMod val="7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内脚本协同？</a:t>
            </a:r>
            <a:endParaRPr lang="en-US" altLang="zh-CN" sz="2000" dirty="0">
              <a:solidFill>
                <a:schemeClr val="accent6">
                  <a:lumMod val="75000"/>
                </a:schemeClr>
              </a:solidFill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使用</a:t>
            </a:r>
            <a:r>
              <a:rPr lang="zh-CN" altLang="en-US" sz="2000" dirty="0">
                <a:solidFill>
                  <a:srgbClr val="FF0000"/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多线程权限锁</a:t>
            </a:r>
            <a:r>
              <a:rPr lang="en-US" altLang="zh-CN" sz="20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+</a:t>
            </a:r>
            <a:r>
              <a:rPr lang="zh-CN" altLang="en-US" sz="2000" dirty="0">
                <a:solidFill>
                  <a:srgbClr val="FF0000"/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双终端文件通讯协议</a:t>
            </a:r>
            <a:r>
              <a:rPr lang="zh-CN" altLang="en-US" sz="20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实现协同</a:t>
            </a:r>
            <a:endParaRPr lang="en-US" altLang="zh-CN" sz="2000" dirty="0"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Ansys</a:t>
            </a:r>
            <a:r>
              <a:rPr lang="zh-CN" altLang="en-US" sz="2000" dirty="0">
                <a:solidFill>
                  <a:schemeClr val="accent6">
                    <a:lumMod val="7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仿真，</a:t>
            </a:r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python</a:t>
            </a:r>
            <a:r>
              <a:rPr lang="zh-CN" altLang="en-US" sz="2000" dirty="0">
                <a:solidFill>
                  <a:schemeClr val="accent6">
                    <a:lumMod val="7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算同轴度，怎样寻找最优预紧力？</a:t>
            </a:r>
            <a:endParaRPr lang="en-US" altLang="zh-CN" sz="2000" dirty="0">
              <a:solidFill>
                <a:schemeClr val="accent6">
                  <a:lumMod val="75000"/>
                </a:schemeClr>
              </a:solidFill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使用外部</a:t>
            </a:r>
            <a:r>
              <a:rPr lang="en-US" altLang="zh-CN" sz="2000" dirty="0">
                <a:solidFill>
                  <a:srgbClr val="FF0000"/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python</a:t>
            </a:r>
            <a:r>
              <a:rPr lang="zh-CN" altLang="en-US" sz="2000" dirty="0">
                <a:solidFill>
                  <a:srgbClr val="FF0000"/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端后处理器</a:t>
            </a:r>
            <a:r>
              <a:rPr lang="en-US" altLang="zh-CN" sz="20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+</a:t>
            </a:r>
            <a:r>
              <a:rPr lang="en-US" altLang="zh-CN" sz="2000" dirty="0">
                <a:solidFill>
                  <a:srgbClr val="FF0000"/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python</a:t>
            </a:r>
            <a:r>
              <a:rPr lang="zh-CN" altLang="en-US" sz="2000" dirty="0">
                <a:solidFill>
                  <a:srgbClr val="FF0000"/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端迭代算法</a:t>
            </a:r>
            <a:endParaRPr lang="en-US" altLang="zh-CN" sz="2000" dirty="0">
              <a:solidFill>
                <a:srgbClr val="FF0000"/>
              </a:solidFill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solidFill>
                  <a:schemeClr val="accent6">
                    <a:lumMod val="7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用什么迭代算法寻优，暴力遍历法？</a:t>
            </a:r>
            <a:endParaRPr lang="en-US" altLang="zh-CN" sz="2000" dirty="0">
              <a:solidFill>
                <a:schemeClr val="accent6">
                  <a:lumMod val="75000"/>
                </a:schemeClr>
              </a:solidFill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使用</a:t>
            </a:r>
            <a:r>
              <a:rPr lang="zh-CN" altLang="en-US" sz="2000" dirty="0">
                <a:solidFill>
                  <a:srgbClr val="FF0000"/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随机任务队列</a:t>
            </a:r>
            <a:r>
              <a:rPr lang="zh-CN" altLang="en-US" sz="20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退火算法</a:t>
            </a:r>
            <a:r>
              <a:rPr lang="zh-CN" altLang="en-US" sz="20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梯度下降法</a:t>
            </a:r>
            <a:r>
              <a:rPr lang="zh-CN" altLang="en-US" sz="2000" dirty="0">
                <a:latin typeface="霞鹜文楷等宽" panose="02020509000000000000" pitchFamily="49" charset="-122"/>
                <a:ea typeface="霞鹜文楷等宽" panose="02020509000000000000" pitchFamily="49" charset="-122"/>
              </a:rPr>
              <a:t>优化</a:t>
            </a:r>
            <a:endParaRPr lang="en-US" altLang="zh-CN" sz="2000" dirty="0">
              <a:solidFill>
                <a:srgbClr val="FF0000"/>
              </a:solidFill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zh-CN" sz="2000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72BCC4C-FAC6-4210-BB34-1E5107B99F5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61629" y="2673120"/>
            <a:ext cx="3909717" cy="3632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51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DFB3C8-50D3-4586-ADE2-B336E41817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7701" y="302285"/>
            <a:ext cx="10515600" cy="549275"/>
          </a:xfrm>
        </p:spPr>
        <p:txBody>
          <a:bodyPr/>
          <a:lstStyle/>
          <a:p>
            <a:r>
              <a:rPr lang="zh-CN" altLang="en-US" dirty="0"/>
              <a:t> </a:t>
            </a:r>
            <a:r>
              <a:rPr lang="en-US" altLang="zh-CN" dirty="0"/>
              <a:t>Part 4</a:t>
            </a:r>
            <a:r>
              <a:rPr lang="zh-CN" altLang="en-US" dirty="0"/>
              <a:t>：自动化分析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611D998-2D62-4539-B6AE-AFBD10381037}"/>
              </a:ext>
            </a:extLst>
          </p:cNvPr>
          <p:cNvSpPr txBox="1"/>
          <p:nvPr/>
        </p:nvSpPr>
        <p:spPr>
          <a:xfrm>
            <a:off x="735563" y="885177"/>
            <a:ext cx="49618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tx1">
                    <a:alpha val="25000"/>
                  </a:schemeClr>
                </a:solidFill>
              </a:rPr>
              <a:t>尝试通过 </a:t>
            </a:r>
            <a:r>
              <a:rPr lang="en-US" altLang="zh-CN" dirty="0">
                <a:solidFill>
                  <a:schemeClr val="tx1">
                    <a:alpha val="25000"/>
                  </a:schemeClr>
                </a:solidFill>
              </a:rPr>
              <a:t>python </a:t>
            </a:r>
            <a:r>
              <a:rPr lang="zh-CN" altLang="en-US" dirty="0">
                <a:solidFill>
                  <a:schemeClr val="tx1">
                    <a:alpha val="25000"/>
                  </a:schemeClr>
                </a:solidFill>
              </a:rPr>
              <a:t>脚本启动 </a:t>
            </a:r>
            <a:r>
              <a:rPr lang="en-US" altLang="zh-CN" dirty="0">
                <a:solidFill>
                  <a:schemeClr val="tx1">
                    <a:alpha val="25000"/>
                  </a:schemeClr>
                </a:solidFill>
              </a:rPr>
              <a:t>Ansys </a:t>
            </a:r>
            <a:r>
              <a:rPr lang="zh-CN" altLang="en-US" dirty="0">
                <a:solidFill>
                  <a:schemeClr val="tx1">
                    <a:alpha val="25000"/>
                  </a:schemeClr>
                </a:solidFill>
              </a:rPr>
              <a:t>分析软件并完成装配、添加网格、施加预紧力的过程。失败。</a:t>
            </a:r>
            <a:endParaRPr lang="en-US" altLang="zh-CN" dirty="0">
              <a:solidFill>
                <a:schemeClr val="tx1">
                  <a:alpha val="2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tx1">
                  <a:alpha val="2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tx1">
                    <a:alpha val="25000"/>
                  </a:schemeClr>
                </a:solidFill>
              </a:rPr>
              <a:t>采用 </a:t>
            </a:r>
            <a:r>
              <a:rPr lang="en-US" altLang="zh-CN" dirty="0">
                <a:solidFill>
                  <a:schemeClr val="tx1">
                    <a:alpha val="25000"/>
                  </a:schemeClr>
                </a:solidFill>
              </a:rPr>
              <a:t>Ansys </a:t>
            </a:r>
            <a:r>
              <a:rPr lang="zh-CN" altLang="en-US" dirty="0">
                <a:solidFill>
                  <a:schemeClr val="tx1">
                    <a:alpha val="25000"/>
                  </a:schemeClr>
                </a:solidFill>
              </a:rPr>
              <a:t>软件内脚本，通过手动完成装配后使用 </a:t>
            </a:r>
            <a:r>
              <a:rPr lang="en-US" altLang="zh-CN" dirty="0">
                <a:solidFill>
                  <a:schemeClr val="tx1">
                    <a:alpha val="25000"/>
                  </a:schemeClr>
                </a:solidFill>
              </a:rPr>
              <a:t>python </a:t>
            </a:r>
            <a:r>
              <a:rPr lang="zh-CN" altLang="en-US" dirty="0">
                <a:solidFill>
                  <a:schemeClr val="tx1">
                    <a:alpha val="25000"/>
                  </a:schemeClr>
                </a:solidFill>
              </a:rPr>
              <a:t>添加各相位预紧力。成功。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5E87AB1B-2072-4284-8D78-F27ABDBD81D9}"/>
              </a:ext>
            </a:extLst>
          </p:cNvPr>
          <p:cNvCxnSpPr>
            <a:cxnSpLocks/>
          </p:cNvCxnSpPr>
          <p:nvPr/>
        </p:nvCxnSpPr>
        <p:spPr>
          <a:xfrm>
            <a:off x="5697414" y="851213"/>
            <a:ext cx="0" cy="5328138"/>
          </a:xfrm>
          <a:prstGeom prst="line">
            <a:avLst/>
          </a:prstGeom>
          <a:ln w="28575">
            <a:solidFill>
              <a:srgbClr val="660874">
                <a:alpha val="51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0FBEA1DB-A7FC-45D4-81B2-A559841AD275}"/>
              </a:ext>
            </a:extLst>
          </p:cNvPr>
          <p:cNvSpPr txBox="1"/>
          <p:nvPr/>
        </p:nvSpPr>
        <p:spPr>
          <a:xfrm>
            <a:off x="5697414" y="851213"/>
            <a:ext cx="59587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7E4381">
                    <a:alpha val="25000"/>
                  </a:srgbClr>
                </a:solidFill>
              </a:rPr>
              <a:t>成功让</a:t>
            </a:r>
            <a:r>
              <a:rPr lang="en-US" altLang="zh-CN" sz="2400" b="1" dirty="0">
                <a:solidFill>
                  <a:srgbClr val="7E4381">
                    <a:alpha val="25000"/>
                  </a:srgbClr>
                </a:solidFill>
              </a:rPr>
              <a:t>Ansys</a:t>
            </a:r>
            <a:r>
              <a:rPr lang="zh-CN" altLang="en-US" sz="2400" b="1" dirty="0">
                <a:solidFill>
                  <a:srgbClr val="7E4381">
                    <a:alpha val="25000"/>
                  </a:srgbClr>
                </a:solidFill>
              </a:rPr>
              <a:t>自动施加预紧力、仿真、导出截面变形量，</a:t>
            </a:r>
            <a:r>
              <a:rPr lang="zh-CN" altLang="en-US" sz="3200" b="1" dirty="0">
                <a:solidFill>
                  <a:srgbClr val="7E4381">
                    <a:alpha val="25000"/>
                  </a:srgbClr>
                </a:solidFill>
              </a:rPr>
              <a:t>但仅止于此吗？</a:t>
            </a:r>
            <a:endParaRPr lang="zh-CN" altLang="en-US" sz="2400" b="1" dirty="0">
              <a:solidFill>
                <a:srgbClr val="7E4381">
                  <a:alpha val="25000"/>
                </a:srgbClr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67CB47D-8353-475A-AED9-80A542F92056}"/>
              </a:ext>
            </a:extLst>
          </p:cNvPr>
          <p:cNvSpPr txBox="1"/>
          <p:nvPr/>
        </p:nvSpPr>
        <p:spPr>
          <a:xfrm>
            <a:off x="5697414" y="2041492"/>
            <a:ext cx="6494583" cy="4190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accent6">
                    <a:lumMod val="75000"/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Ansys</a:t>
            </a:r>
            <a:r>
              <a:rPr lang="zh-CN" altLang="en-US" sz="2000" dirty="0">
                <a:solidFill>
                  <a:schemeClr val="accent6">
                    <a:lumMod val="75000"/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中的脚本无法计算同轴度？</a:t>
            </a:r>
            <a:endParaRPr lang="en-US" altLang="zh-CN" sz="2000" dirty="0">
              <a:solidFill>
                <a:schemeClr val="accent6">
                  <a:lumMod val="75000"/>
                  <a:alpha val="25000"/>
                </a:schemeClr>
              </a:solidFill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solidFill>
                  <a:schemeClr val="tx1"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使用</a:t>
            </a:r>
            <a:r>
              <a:rPr lang="zh-CN" altLang="en-US" sz="2000" dirty="0">
                <a:solidFill>
                  <a:srgbClr val="FF0000">
                    <a:alpha val="25000"/>
                  </a:srgb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外部</a:t>
            </a:r>
            <a:r>
              <a:rPr lang="en-US" altLang="zh-CN" sz="2000" dirty="0">
                <a:solidFill>
                  <a:srgbClr val="FF0000">
                    <a:alpha val="25000"/>
                  </a:srgb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python</a:t>
            </a:r>
            <a:r>
              <a:rPr lang="zh-CN" altLang="en-US" sz="2000" dirty="0">
                <a:solidFill>
                  <a:srgbClr val="FF0000">
                    <a:alpha val="25000"/>
                  </a:srgb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脚本</a:t>
            </a:r>
            <a:r>
              <a:rPr lang="zh-CN" altLang="en-US" sz="2000" dirty="0">
                <a:solidFill>
                  <a:schemeClr val="tx1"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计算同轴度</a:t>
            </a:r>
            <a:endParaRPr lang="en-US" altLang="zh-CN" sz="2000" dirty="0">
              <a:solidFill>
                <a:schemeClr val="tx1">
                  <a:alpha val="25000"/>
                </a:schemeClr>
              </a:solidFill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solidFill>
                  <a:schemeClr val="accent6">
                    <a:lumMod val="75000"/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外部</a:t>
            </a:r>
            <a:r>
              <a:rPr lang="en-US" altLang="zh-CN" sz="2000" dirty="0">
                <a:solidFill>
                  <a:schemeClr val="accent6">
                    <a:lumMod val="75000"/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python</a:t>
            </a:r>
            <a:r>
              <a:rPr lang="zh-CN" altLang="en-US" sz="2000" dirty="0">
                <a:solidFill>
                  <a:schemeClr val="accent6">
                    <a:lumMod val="75000"/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脚本无法和</a:t>
            </a:r>
            <a:r>
              <a:rPr lang="en-US" altLang="zh-CN" sz="2000" dirty="0">
                <a:solidFill>
                  <a:schemeClr val="accent6">
                    <a:lumMod val="75000"/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Ansys</a:t>
            </a:r>
            <a:r>
              <a:rPr lang="zh-CN" altLang="en-US" sz="2000" dirty="0">
                <a:solidFill>
                  <a:schemeClr val="accent6">
                    <a:lumMod val="75000"/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内脚本协同？</a:t>
            </a:r>
            <a:endParaRPr lang="en-US" altLang="zh-CN" sz="2000" dirty="0">
              <a:solidFill>
                <a:schemeClr val="accent6">
                  <a:lumMod val="75000"/>
                  <a:alpha val="25000"/>
                </a:schemeClr>
              </a:solidFill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solidFill>
                  <a:schemeClr val="tx1"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使用</a:t>
            </a:r>
            <a:r>
              <a:rPr lang="zh-CN" altLang="en-US" sz="2000" dirty="0">
                <a:solidFill>
                  <a:srgbClr val="FF0000">
                    <a:alpha val="25000"/>
                  </a:srgb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多线程权限锁</a:t>
            </a:r>
            <a:r>
              <a:rPr lang="en-US" altLang="zh-CN" sz="2000" dirty="0">
                <a:solidFill>
                  <a:schemeClr val="tx1"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+</a:t>
            </a:r>
            <a:r>
              <a:rPr lang="zh-CN" altLang="en-US" sz="2000" dirty="0">
                <a:solidFill>
                  <a:srgbClr val="FF0000">
                    <a:alpha val="25000"/>
                  </a:srgb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双终端文件通讯协议</a:t>
            </a:r>
            <a:r>
              <a:rPr lang="zh-CN" altLang="en-US" sz="2000" dirty="0">
                <a:solidFill>
                  <a:schemeClr val="tx1"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实现协同</a:t>
            </a:r>
            <a:endParaRPr lang="en-US" altLang="zh-CN" sz="2000" dirty="0">
              <a:solidFill>
                <a:schemeClr val="tx1">
                  <a:alpha val="25000"/>
                </a:schemeClr>
              </a:solidFill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accent6">
                    <a:lumMod val="75000"/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Ansys</a:t>
            </a:r>
            <a:r>
              <a:rPr lang="zh-CN" altLang="en-US" sz="2000" dirty="0">
                <a:solidFill>
                  <a:schemeClr val="accent6">
                    <a:lumMod val="75000"/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仿真，</a:t>
            </a:r>
            <a:r>
              <a:rPr lang="en-US" altLang="zh-CN" sz="2000" dirty="0">
                <a:solidFill>
                  <a:schemeClr val="accent6">
                    <a:lumMod val="75000"/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python</a:t>
            </a:r>
            <a:r>
              <a:rPr lang="zh-CN" altLang="en-US" sz="2000" dirty="0">
                <a:solidFill>
                  <a:schemeClr val="accent6">
                    <a:lumMod val="75000"/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算同轴度，怎样寻找最优预紧力？</a:t>
            </a:r>
            <a:endParaRPr lang="en-US" altLang="zh-CN" sz="2000" dirty="0">
              <a:solidFill>
                <a:schemeClr val="accent6">
                  <a:lumMod val="75000"/>
                  <a:alpha val="25000"/>
                </a:schemeClr>
              </a:solidFill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solidFill>
                  <a:schemeClr val="tx1"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使用外部</a:t>
            </a:r>
            <a:r>
              <a:rPr lang="en-US" altLang="zh-CN" sz="2000" dirty="0">
                <a:solidFill>
                  <a:srgbClr val="FF0000">
                    <a:alpha val="25000"/>
                  </a:srgb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python</a:t>
            </a:r>
            <a:r>
              <a:rPr lang="zh-CN" altLang="en-US" sz="2000" dirty="0">
                <a:solidFill>
                  <a:srgbClr val="FF0000">
                    <a:alpha val="25000"/>
                  </a:srgb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端后处理器</a:t>
            </a:r>
            <a:r>
              <a:rPr lang="en-US" altLang="zh-CN" sz="2000" dirty="0">
                <a:solidFill>
                  <a:schemeClr val="tx1"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+</a:t>
            </a:r>
            <a:r>
              <a:rPr lang="en-US" altLang="zh-CN" sz="2000" dirty="0">
                <a:solidFill>
                  <a:srgbClr val="FF0000">
                    <a:alpha val="25000"/>
                  </a:srgb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python</a:t>
            </a:r>
            <a:r>
              <a:rPr lang="zh-CN" altLang="en-US" sz="2000" dirty="0">
                <a:solidFill>
                  <a:srgbClr val="FF0000">
                    <a:alpha val="25000"/>
                  </a:srgb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端迭代算法</a:t>
            </a:r>
            <a:endParaRPr lang="en-US" altLang="zh-CN" sz="2000" dirty="0">
              <a:solidFill>
                <a:srgbClr val="FF0000">
                  <a:alpha val="25000"/>
                </a:srgbClr>
              </a:solidFill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solidFill>
                  <a:schemeClr val="accent6">
                    <a:lumMod val="75000"/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用什么迭代算法寻优，暴力遍历法？</a:t>
            </a:r>
            <a:endParaRPr lang="en-US" altLang="zh-CN" sz="2000" dirty="0">
              <a:solidFill>
                <a:schemeClr val="accent6">
                  <a:lumMod val="75000"/>
                  <a:alpha val="25000"/>
                </a:schemeClr>
              </a:solidFill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solidFill>
                  <a:schemeClr val="tx1"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使用</a:t>
            </a:r>
            <a:r>
              <a:rPr lang="zh-CN" altLang="en-US" sz="2000" dirty="0">
                <a:solidFill>
                  <a:srgbClr val="FF0000">
                    <a:alpha val="25000"/>
                  </a:srgb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随机任务队列</a:t>
            </a:r>
            <a:r>
              <a:rPr lang="zh-CN" altLang="en-US" sz="2000" dirty="0">
                <a:solidFill>
                  <a:schemeClr val="tx1"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、</a:t>
            </a:r>
            <a:r>
              <a:rPr lang="zh-CN" altLang="en-US" sz="2000" dirty="0">
                <a:solidFill>
                  <a:srgbClr val="FF0000">
                    <a:alpha val="25000"/>
                  </a:srgb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退火算法</a:t>
            </a:r>
            <a:r>
              <a:rPr lang="zh-CN" altLang="en-US" sz="2000" dirty="0">
                <a:solidFill>
                  <a:schemeClr val="tx1"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、</a:t>
            </a:r>
            <a:r>
              <a:rPr lang="zh-CN" altLang="en-US" sz="2000" dirty="0">
                <a:solidFill>
                  <a:srgbClr val="FF0000">
                    <a:alpha val="25000"/>
                  </a:srgb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梯度下降法</a:t>
            </a:r>
            <a:r>
              <a:rPr lang="zh-CN" altLang="en-US" sz="2000" dirty="0">
                <a:solidFill>
                  <a:schemeClr val="tx1">
                    <a:alpha val="25000"/>
                  </a:schemeClr>
                </a:solidFill>
                <a:latin typeface="霞鹜文楷等宽" panose="02020509000000000000" pitchFamily="49" charset="-122"/>
                <a:ea typeface="霞鹜文楷等宽" panose="02020509000000000000" pitchFamily="49" charset="-122"/>
              </a:rPr>
              <a:t>优化</a:t>
            </a:r>
            <a:endParaRPr lang="en-US" altLang="zh-CN" sz="2000" dirty="0">
              <a:solidFill>
                <a:schemeClr val="tx1">
                  <a:alpha val="25000"/>
                </a:schemeClr>
              </a:solidFill>
              <a:latin typeface="霞鹜文楷等宽" panose="02020509000000000000" pitchFamily="49" charset="-122"/>
              <a:ea typeface="霞鹜文楷等宽" panose="02020509000000000000" pitchFamily="49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zh-CN" sz="2000" dirty="0">
              <a:solidFill>
                <a:schemeClr val="tx1">
                  <a:alpha val="25000"/>
                </a:schemeClr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72BCC4C-FAC6-4210-BB34-1E5107B99F5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61629" y="2673120"/>
            <a:ext cx="3909717" cy="363204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BFADCDE-65CA-2895-E7A6-97731A9B462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2234" y="1491554"/>
            <a:ext cx="5739647" cy="43200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ED2C132-58E7-F554-FBA7-732DDD52894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4947" y="1491554"/>
            <a:ext cx="5642761" cy="43200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D2D5DDEF-AB6A-514D-2B59-C1B514936EA4}"/>
              </a:ext>
            </a:extLst>
          </p:cNvPr>
          <p:cNvSpPr txBox="1"/>
          <p:nvPr/>
        </p:nvSpPr>
        <p:spPr>
          <a:xfrm>
            <a:off x="817787" y="5795398"/>
            <a:ext cx="4325338" cy="400110"/>
          </a:xfrm>
          <a:prstGeom prst="rect">
            <a:avLst/>
          </a:prstGeom>
          <a:noFill/>
          <a:ln w="28575">
            <a:solidFill>
              <a:srgbClr val="7E438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/>
              <a:t>梯度下降结果</a:t>
            </a:r>
            <a:r>
              <a:rPr lang="en-US" altLang="zh-CN" sz="2000" dirty="0"/>
              <a:t>1—50</a:t>
            </a:r>
            <a:r>
              <a:rPr lang="zh-CN" altLang="en-US" sz="2000" dirty="0"/>
              <a:t>次迭代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C18FB82-E980-55B4-5858-95688FB963D7}"/>
              </a:ext>
            </a:extLst>
          </p:cNvPr>
          <p:cNvSpPr txBox="1"/>
          <p:nvPr/>
        </p:nvSpPr>
        <p:spPr>
          <a:xfrm>
            <a:off x="6782036" y="5796372"/>
            <a:ext cx="4325338" cy="400110"/>
          </a:xfrm>
          <a:prstGeom prst="rect">
            <a:avLst/>
          </a:prstGeom>
          <a:noFill/>
          <a:ln w="28575">
            <a:solidFill>
              <a:srgbClr val="7E438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/>
              <a:t>梯度下降结果</a:t>
            </a:r>
            <a:r>
              <a:rPr lang="en-US" altLang="zh-CN" sz="2000" dirty="0"/>
              <a:t>2—80</a:t>
            </a:r>
            <a:r>
              <a:rPr lang="zh-CN" altLang="en-US" sz="2000" dirty="0"/>
              <a:t>次迭代</a:t>
            </a:r>
          </a:p>
        </p:txBody>
      </p:sp>
    </p:spTree>
    <p:extLst>
      <p:ext uri="{BB962C8B-B14F-4D97-AF65-F5344CB8AC3E}">
        <p14:creationId xmlns:p14="http://schemas.microsoft.com/office/powerpoint/2010/main" val="14205927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b9a24906-21fa-456a-9600-27174733160f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 Black-Arial">
      <a:majorFont>
        <a:latin typeface="Arial Black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70</TotalTime>
  <Words>1025</Words>
  <Application>Microsoft Office PowerPoint</Application>
  <PresentationFormat>宽屏</PresentationFormat>
  <Paragraphs>158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7" baseType="lpstr">
      <vt:lpstr>微软雅黑</vt:lpstr>
      <vt:lpstr>Arial Black</vt:lpstr>
      <vt:lpstr>霞鹜文楷等宽</vt:lpstr>
      <vt:lpstr>华文中宋</vt:lpstr>
      <vt:lpstr>黑体</vt:lpstr>
      <vt:lpstr>等线</vt:lpstr>
      <vt:lpstr>Wingdings</vt:lpstr>
      <vt:lpstr>Fira Code</vt:lpstr>
      <vt:lpstr>Consolas</vt:lpstr>
      <vt:lpstr>Arial</vt:lpstr>
      <vt:lpstr>Office 主题</vt:lpstr>
      <vt:lpstr>Equation</vt:lpstr>
      <vt:lpstr>PowerPoint 演示文稿</vt:lpstr>
      <vt:lpstr>PowerPoint 演示文稿</vt:lpstr>
      <vt:lpstr>Part 1：制图与建模</vt:lpstr>
      <vt:lpstr>Part 1：制图与建模</vt:lpstr>
      <vt:lpstr>Part 2：装配方式分析</vt:lpstr>
      <vt:lpstr>Part 2：装配方式分析</vt:lpstr>
      <vt:lpstr>Part 3：有限元分析</vt:lpstr>
      <vt:lpstr> Part 4：自动化分析</vt:lpstr>
      <vt:lpstr> Part 4：自动化分析</vt:lpstr>
      <vt:lpstr> Part 4：自动化分析</vt:lpstr>
      <vt:lpstr> Part 4：自动化分析</vt:lpstr>
      <vt:lpstr> Part 5：总结与未来计划</vt:lpstr>
      <vt:lpstr> Part 5：总结与未来计划</vt:lpstr>
      <vt:lpstr> Part 5：总结与未来计划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星 依</cp:lastModifiedBy>
  <cp:revision>1111</cp:revision>
  <dcterms:created xsi:type="dcterms:W3CDTF">2015-05-05T08:02:00Z</dcterms:created>
  <dcterms:modified xsi:type="dcterms:W3CDTF">2024-06-01T07:21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486B56BE652461E83BA9DC033BD7529</vt:lpwstr>
  </property>
  <property fmtid="{D5CDD505-2E9C-101B-9397-08002B2CF9AE}" pid="3" name="KSOProductBuildVer">
    <vt:lpwstr>2052-11.1.0.12763</vt:lpwstr>
  </property>
</Properties>
</file>